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2" r:id="rId1"/>
    <p:sldMasterId id="2147483766" r:id="rId2"/>
  </p:sldMasterIdLst>
  <p:notesMasterIdLst>
    <p:notesMasterId r:id="rId49"/>
  </p:notesMasterIdLst>
  <p:sldIdLst>
    <p:sldId id="401" r:id="rId3"/>
    <p:sldId id="257" r:id="rId4"/>
    <p:sldId id="514" r:id="rId5"/>
    <p:sldId id="515" r:id="rId6"/>
    <p:sldId id="516" r:id="rId7"/>
    <p:sldId id="517" r:id="rId8"/>
    <p:sldId id="518" r:id="rId9"/>
    <p:sldId id="519" r:id="rId10"/>
    <p:sldId id="520" r:id="rId11"/>
    <p:sldId id="521" r:id="rId12"/>
    <p:sldId id="522" r:id="rId13"/>
    <p:sldId id="523" r:id="rId14"/>
    <p:sldId id="524" r:id="rId15"/>
    <p:sldId id="525" r:id="rId16"/>
    <p:sldId id="526" r:id="rId17"/>
    <p:sldId id="527" r:id="rId18"/>
    <p:sldId id="528" r:id="rId19"/>
    <p:sldId id="529" r:id="rId20"/>
    <p:sldId id="530" r:id="rId21"/>
    <p:sldId id="531" r:id="rId22"/>
    <p:sldId id="532" r:id="rId23"/>
    <p:sldId id="555" r:id="rId24"/>
    <p:sldId id="534" r:id="rId25"/>
    <p:sldId id="535" r:id="rId26"/>
    <p:sldId id="554" r:id="rId27"/>
    <p:sldId id="536" r:id="rId28"/>
    <p:sldId id="537" r:id="rId29"/>
    <p:sldId id="539" r:id="rId30"/>
    <p:sldId id="540" r:id="rId31"/>
    <p:sldId id="541" r:id="rId32"/>
    <p:sldId id="542" r:id="rId33"/>
    <p:sldId id="543" r:id="rId34"/>
    <p:sldId id="544" r:id="rId35"/>
    <p:sldId id="545" r:id="rId36"/>
    <p:sldId id="546" r:id="rId37"/>
    <p:sldId id="547" r:id="rId38"/>
    <p:sldId id="548" r:id="rId39"/>
    <p:sldId id="549" r:id="rId40"/>
    <p:sldId id="550" r:id="rId41"/>
    <p:sldId id="551" r:id="rId42"/>
    <p:sldId id="552" r:id="rId43"/>
    <p:sldId id="553" r:id="rId44"/>
    <p:sldId id="402" r:id="rId45"/>
    <p:sldId id="513" r:id="rId46"/>
    <p:sldId id="404" r:id="rId47"/>
    <p:sldId id="556" r:id="rId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D3F44C91-3BA7-4281-8574-3F307E499921}">
          <p14:sldIdLst>
            <p14:sldId id="401"/>
            <p14:sldId id="257"/>
            <p14:sldId id="514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  <p14:sldId id="555"/>
            <p14:sldId id="534"/>
            <p14:sldId id="535"/>
            <p14:sldId id="554"/>
            <p14:sldId id="536"/>
            <p14:sldId id="537"/>
            <p14:sldId id="539"/>
            <p14:sldId id="540"/>
            <p14:sldId id="541"/>
            <p14:sldId id="542"/>
            <p14:sldId id="543"/>
            <p14:sldId id="544"/>
            <p14:sldId id="545"/>
            <p14:sldId id="546"/>
            <p14:sldId id="547"/>
            <p14:sldId id="548"/>
            <p14:sldId id="549"/>
            <p14:sldId id="550"/>
            <p14:sldId id="551"/>
            <p14:sldId id="552"/>
            <p14:sldId id="553"/>
            <p14:sldId id="402"/>
          </p14:sldIdLst>
        </p14:section>
        <p14:section name="Appendix: Image Descriptions for Unsighted Students" id="{18C3DBE0-DF1C-434E-AFD7-31C5F583D067}">
          <p14:sldIdLst>
            <p14:sldId id="513"/>
            <p14:sldId id="404"/>
            <p14:sldId id="556"/>
          </p14:sldIdLst>
        </p14:section>
      </p14:sectionLst>
    </p:ext>
    <p:ext uri="{EFAFB233-063F-42B5-8137-9DF3F51BA10A}">
      <p15:sldGuideLst xmlns:p15="http://schemas.microsoft.com/office/powerpoint/2012/main">
        <p15:guide id="2" pos="288" userDrawn="1">
          <p15:clr>
            <a:srgbClr val="A4A3A4"/>
          </p15:clr>
        </p15:guide>
        <p15:guide id="4" pos="5472" userDrawn="1">
          <p15:clr>
            <a:srgbClr val="A4A3A4"/>
          </p15:clr>
        </p15:guide>
        <p15:guide id="5" orient="horz" pos="3648" userDrawn="1">
          <p15:clr>
            <a:srgbClr val="A4A3A4"/>
          </p15:clr>
        </p15:guide>
        <p15:guide id="6" orient="horz" pos="991" userDrawn="1">
          <p15:clr>
            <a:srgbClr val="A4A3A4"/>
          </p15:clr>
        </p15:guide>
        <p15:guide id="7" orient="horz" pos="88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z Moliski" initials="" lastIdx="25" clrIdx="0"/>
  <p:cmAuthor id="1" name="Samuel Joseph Frame" initials="SJF" lastIdx="11" clrIdx="1"/>
  <p:cmAuthor id="2" name="Microsoft Office User" initials="MOU" lastIdx="3" clrIdx="2"/>
  <p:cmAuthor id="3" name="Agate Development" initials="AD" lastIdx="2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84"/>
    <a:srgbClr val="002495"/>
    <a:srgbClr val="009C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05" autoAdjust="0"/>
    <p:restoredTop sz="94242" autoAdjust="0"/>
  </p:normalViewPr>
  <p:slideViewPr>
    <p:cSldViewPr>
      <p:cViewPr varScale="1">
        <p:scale>
          <a:sx n="81" d="100"/>
          <a:sy n="81" d="100"/>
        </p:scale>
        <p:origin x="1771" y="53"/>
      </p:cViewPr>
      <p:guideLst>
        <p:guide pos="288"/>
        <p:guide pos="5472"/>
        <p:guide orient="horz" pos="3648"/>
        <p:guide orient="horz" pos="991"/>
        <p:guide orient="horz" pos="888"/>
      </p:guideLst>
    </p:cSldViewPr>
  </p:slideViewPr>
  <p:outlineViewPr>
    <p:cViewPr>
      <p:scale>
        <a:sx n="33" d="100"/>
        <a:sy n="33" d="100"/>
      </p:scale>
      <p:origin x="0" y="-225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</p:sldLst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3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9" Type="http://schemas.openxmlformats.org/officeDocument/2006/relationships/slide" Target="slides/slide39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34" Type="http://schemas.openxmlformats.org/officeDocument/2006/relationships/slide" Target="slides/slide34.xml"/><Relationship Id="rId42" Type="http://schemas.openxmlformats.org/officeDocument/2006/relationships/slide" Target="slides/slide42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33" Type="http://schemas.openxmlformats.org/officeDocument/2006/relationships/slide" Target="slides/slide33.xml"/><Relationship Id="rId38" Type="http://schemas.openxmlformats.org/officeDocument/2006/relationships/slide" Target="slides/slide38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29" Type="http://schemas.openxmlformats.org/officeDocument/2006/relationships/slide" Target="slides/slide29.xml"/><Relationship Id="rId41" Type="http://schemas.openxmlformats.org/officeDocument/2006/relationships/slide" Target="slides/slide41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32" Type="http://schemas.openxmlformats.org/officeDocument/2006/relationships/slide" Target="slides/slide32.xml"/><Relationship Id="rId37" Type="http://schemas.openxmlformats.org/officeDocument/2006/relationships/slide" Target="slides/slide37.xml"/><Relationship Id="rId40" Type="http://schemas.openxmlformats.org/officeDocument/2006/relationships/slide" Target="slides/slide40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36" Type="http://schemas.openxmlformats.org/officeDocument/2006/relationships/slide" Target="slides/slide36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31" Type="http://schemas.openxmlformats.org/officeDocument/2006/relationships/slide" Target="slides/slide31.xml"/><Relationship Id="rId44" Type="http://schemas.openxmlformats.org/officeDocument/2006/relationships/slide" Target="slides/slide44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Relationship Id="rId30" Type="http://schemas.openxmlformats.org/officeDocument/2006/relationships/slide" Target="slides/slide30.xml"/><Relationship Id="rId35" Type="http://schemas.openxmlformats.org/officeDocument/2006/relationships/slide" Target="slides/slide35.xml"/><Relationship Id="rId43" Type="http://schemas.openxmlformats.org/officeDocument/2006/relationships/slide" Target="slides/slide4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C75103D-9994-411B-83F1-CA97D5FFCEE2}" type="datetimeFigureOut">
              <a:rPr lang="en-US"/>
              <a:pPr>
                <a:defRPr/>
              </a:pPr>
              <a:t>4/19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7CE43C7-7701-4DA9-9326-FB9088196B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30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808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72AECE-B744-40D0-91C9-443F42ED171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893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6200" y="6594475"/>
            <a:ext cx="1752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 i="1" dirty="0">
                <a:latin typeface="Book Antiqua" panose="02040602050305030304" pitchFamily="18" charset="0"/>
                <a:ea typeface="ＭＳ Ｐゴシック"/>
                <a:cs typeface="ＭＳ Ｐゴシック"/>
              </a:rPr>
              <a:t>McGraw-Hill/Irwin</a:t>
            </a:r>
          </a:p>
        </p:txBody>
      </p:sp>
    </p:spTree>
    <p:extLst>
      <p:ext uri="{BB962C8B-B14F-4D97-AF65-F5344CB8AC3E}">
        <p14:creationId xmlns:p14="http://schemas.microsoft.com/office/powerpoint/2010/main" val="4015702907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8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657600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 hasCustomPrompt="1"/>
          </p:nvPr>
        </p:nvSpPr>
        <p:spPr>
          <a:xfrm>
            <a:off x="1524000" y="5791200"/>
            <a:ext cx="5638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72A3250-1A2F-4F8F-8D6A-630753A6FE8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4724400"/>
            <a:ext cx="8229600" cy="457200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469EE25-EE38-47E0-94D4-C9CA057861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5334000"/>
            <a:ext cx="8229600" cy="304800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68381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229100" y="18669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Times New Roman" pitchFamily="18" charset="0"/>
              </a:rPr>
              <a:t>8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Times New Roman" pitchFamily="18" charset="0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208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029235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2685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73142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00767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570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63267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99947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589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86200"/>
          </a:xfrm>
        </p:spPr>
        <p:txBody>
          <a:bodyPr/>
          <a:lstStyle>
            <a:lvl1pPr marL="292608" indent="-292608"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8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5652247"/>
            <a:ext cx="8229600" cy="304800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26579155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71143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8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50131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8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78576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3838934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3845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7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648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18994283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E9F7FE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	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USINESS STATISTICS: COMMUNICATING WITH NUMBERS, 4e |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aggi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Kelly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© McGraw Hil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8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981200"/>
            <a:ext cx="8229600" cy="3352800"/>
          </a:xfrm>
        </p:spPr>
        <p:txBody>
          <a:bodyPr/>
          <a:lstStyle>
            <a:lvl1pPr>
              <a:defRPr sz="3200">
                <a:latin typeface="+mn-lt"/>
              </a:defRPr>
            </a:lvl1pPr>
            <a:lvl2pPr>
              <a:defRPr sz="28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000">
                <a:latin typeface="+mn-lt"/>
              </a:defRPr>
            </a:lvl4pPr>
            <a:lvl5pPr>
              <a:defRPr sz="2000">
                <a:latin typeface="+mn-l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+mj-lt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1022" y="1447799"/>
            <a:ext cx="8229600" cy="43866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1022" y="5428736"/>
            <a:ext cx="8229600" cy="438664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5940238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1559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16294FC-65FE-4591-B195-57555196636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24200"/>
            <a:ext cx="8229600" cy="1447800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0850" y="5715000"/>
            <a:ext cx="8229600" cy="228600"/>
          </a:xfrm>
        </p:spPr>
        <p:txBody>
          <a:bodyPr>
            <a:norm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35487451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1151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252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9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225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1"/>
            <a:ext cx="8229600" cy="35814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8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1493838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457200" y="5581744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599611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99768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77062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9664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9601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5919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8871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412978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7471040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801177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8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 hasCustomPrompt="1"/>
          </p:nvPr>
        </p:nvSpPr>
        <p:spPr>
          <a:xfrm>
            <a:off x="457200" y="5562600"/>
            <a:ext cx="8229600" cy="3810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  <a:lvl2pPr marL="457200" indent="0" algn="ctr">
              <a:buNone/>
              <a:defRPr sz="1200">
                <a:latin typeface="+mn-lt"/>
              </a:defRPr>
            </a:lvl2pPr>
            <a:lvl3pPr marL="914400" indent="0" algn="ctr">
              <a:buNone/>
              <a:defRPr sz="1200">
                <a:latin typeface="+mn-lt"/>
              </a:defRPr>
            </a:lvl3pPr>
            <a:lvl4pPr marL="1371600" indent="0" algn="ctr">
              <a:buNone/>
              <a:defRPr sz="1200">
                <a:latin typeface="+mn-lt"/>
              </a:defRPr>
            </a:lvl4pPr>
            <a:lvl5pPr marL="1828800" indent="0" algn="ctr">
              <a:buNone/>
              <a:defRPr sz="1200">
                <a:latin typeface="+mn-lt"/>
              </a:defRPr>
            </a:lvl5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1737518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8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419600" y="1600202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419600" y="2667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419600" y="3810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419600" y="4953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9075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8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200400" y="1600202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3200400" y="2667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200400" y="3810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3200400" y="4953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741F353-5BB6-4B9A-8E47-80E3B4C98F1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5638800" y="1600200"/>
            <a:ext cx="3048000" cy="9906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68C9C9-81B6-49EE-A332-BC0EF9C8B1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638800" y="2667000"/>
            <a:ext cx="3048000" cy="9144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10E411D3-8E54-45C4-AB56-948CD7ABF36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638800" y="3779838"/>
            <a:ext cx="3048000" cy="9144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FA6DFB4-6128-4A80-B47E-0AE7BCCE945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638800" y="4876800"/>
            <a:ext cx="3048000" cy="9906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5049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905000" y="1600202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905000" y="2667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1905000" y="3810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905000" y="4953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741F353-5BB6-4B9A-8E47-80E3B4C98F1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657600" y="1600200"/>
            <a:ext cx="1676400" cy="990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68C9C9-81B6-49EE-A332-BC0EF9C8B1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657600" y="2667000"/>
            <a:ext cx="16764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10E411D3-8E54-45C4-AB56-948CD7ABF36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657600" y="3779838"/>
            <a:ext cx="16764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FA6DFB4-6128-4A80-B47E-0AE7BCCE945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657600" y="4876800"/>
            <a:ext cx="1676400" cy="990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589C7A56-C5F3-419A-B411-BC403749F6C1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556250" y="1625601"/>
            <a:ext cx="1454150" cy="1011237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3AB83BC9-110F-44D1-AF5B-A9EED841CF57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556250" y="2865438"/>
            <a:ext cx="1524000" cy="914399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12E8DD94-49E0-41C8-9EDD-89868D0C3DD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556250" y="3932238"/>
            <a:ext cx="1524000" cy="9144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E8246997-BB09-4BD7-B539-06C86CD0853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556250" y="4999038"/>
            <a:ext cx="1524000" cy="9144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ADEEC375-ADFB-498C-AD8D-6F2C8892474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91400" y="1646238"/>
            <a:ext cx="1371600" cy="8382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D82338FD-6514-4162-B782-2E662826F8F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91400" y="2865438"/>
            <a:ext cx="1371600" cy="1036638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1481182C-BD96-430B-A20F-98164EACDDDC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91400" y="4038600"/>
            <a:ext cx="1524000" cy="6858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34" name="Content Placeholder 33">
            <a:extLst>
              <a:ext uri="{FF2B5EF4-FFF2-40B4-BE49-F238E27FC236}">
                <a16:creationId xmlns:a16="http://schemas.microsoft.com/office/drawing/2014/main" id="{A12D13B7-EAFF-4417-8AAA-F1492887D2B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91400" y="4953000"/>
            <a:ext cx="1524000" cy="9144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7288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761998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8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38400"/>
            <a:ext cx="8229600" cy="6096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200400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343400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334000"/>
            <a:ext cx="8229600" cy="6096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5004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8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800600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 hasCustomPrompt="1"/>
          </p:nvPr>
        </p:nvSpPr>
        <p:spPr>
          <a:xfrm>
            <a:off x="1524000" y="5791200"/>
            <a:ext cx="5638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3779026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»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E25B61-33BC-4BBC-A97B-742A6A1FBF12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8-</a:t>
            </a:r>
            <a:fld id="{6C8002A7-30CA-4089-9E17-8C4E1B81BF6C}" type="slidenum">
              <a:rPr lang="en-US" sz="100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8726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62" r:id="rId3"/>
    <p:sldLayoutId id="2147483758" r:id="rId4"/>
    <p:sldLayoutId id="2147483759" r:id="rId5"/>
    <p:sldLayoutId id="2147483763" r:id="rId6"/>
    <p:sldLayoutId id="2147483764" r:id="rId7"/>
    <p:sldLayoutId id="2147483761" r:id="rId8"/>
    <p:sldLayoutId id="2147483760" r:id="rId9"/>
    <p:sldLayoutId id="2147483765" r:id="rId10"/>
    <p:sldLayoutId id="2147483755" r:id="rId11"/>
    <p:sldLayoutId id="2147483745" r:id="rId12"/>
    <p:sldLayoutId id="2147483746" r:id="rId13"/>
    <p:sldLayoutId id="2147483747" r:id="rId14"/>
    <p:sldLayoutId id="2147483749" r:id="rId15"/>
    <p:sldLayoutId id="2147483748" r:id="rId16"/>
    <p:sldLayoutId id="2147483750" r:id="rId17"/>
    <p:sldLayoutId id="2147483751" r:id="rId18"/>
    <p:sldLayoutId id="2147483752" r:id="rId19"/>
    <p:sldLayoutId id="2147483753" r:id="rId20"/>
    <p:sldLayoutId id="2147483756" r:id="rId21"/>
    <p:sldLayoutId id="2147483757" r:id="rId2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1F4984"/>
          </a:solidFill>
          <a:latin typeface="Helvetica" pitchFamily="34" charset="0"/>
          <a:ea typeface="+mj-ea"/>
          <a:cs typeface="+mj-cs"/>
        </a:defRPr>
      </a:lvl1pPr>
    </p:titleStyle>
    <p:bodyStyle>
      <a:lvl1pPr marL="342900" marR="0" indent="-3429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3200" kern="1200">
          <a:solidFill>
            <a:schemeClr val="tx1"/>
          </a:solidFill>
          <a:latin typeface="Helvetica" pitchFamily="34" charset="0"/>
          <a:ea typeface="+mn-ea"/>
          <a:cs typeface="+mn-cs"/>
        </a:defRPr>
      </a:lvl1pPr>
      <a:lvl2pPr marL="742950" marR="0" indent="-28575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800" kern="1200">
          <a:solidFill>
            <a:schemeClr val="tx1"/>
          </a:solidFill>
          <a:latin typeface="Helvetica" pitchFamily="34" charset="0"/>
          <a:ea typeface="+mn-ea"/>
          <a:cs typeface="+mn-cs"/>
        </a:defRPr>
      </a:lvl2pPr>
      <a:lvl3pPr marL="11430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2400" kern="1200">
          <a:solidFill>
            <a:schemeClr val="tx1"/>
          </a:solidFill>
          <a:latin typeface="Helvetica" pitchFamily="34" charset="0"/>
          <a:ea typeface="+mn-ea"/>
          <a:cs typeface="+mn-cs"/>
        </a:defRPr>
      </a:lvl3pPr>
      <a:lvl4pPr marL="16002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4pPr>
      <a:lvl5pPr marL="20574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»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55177" y="644928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60691DE-486E-4A32-88AD-38CD6570763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r>
              <a:rPr lang="en-US" sz="1000" dirty="0">
                <a:latin typeface="Helvetica"/>
                <a:cs typeface="Helvetica"/>
              </a:rPr>
              <a:t>2-</a:t>
            </a:r>
            <a:fld id="{66E91E4A-1E28-44FA-BCE4-676641C8B2B1}" type="slidenum">
              <a:rPr lang="en-US" sz="1000">
                <a:latin typeface="Helvetica"/>
                <a:cs typeface="Helvetica"/>
              </a:rPr>
              <a:pPr algn="r"/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4268514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  <p:sldLayoutId id="2147483780" r:id="rId14"/>
    <p:sldLayoutId id="2147483781" r:id="rId15"/>
    <p:sldLayoutId id="2147483782" r:id="rId16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6.tiff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7" Type="http://schemas.openxmlformats.org/officeDocument/2006/relationships/slide" Target="slide45.xml"/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7.tiff"/><Relationship Id="rId5" Type="http://schemas.openxmlformats.org/officeDocument/2006/relationships/image" Target="../media/image56.tiff"/><Relationship Id="rId4" Type="http://schemas.openxmlformats.org/officeDocument/2006/relationships/image" Target="../media/image55.tif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tif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9.vml"/><Relationship Id="rId6" Type="http://schemas.openxmlformats.org/officeDocument/2006/relationships/slide" Target="slide46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tif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0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22.xml"/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26.xml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D50D9-9633-4CF2-B896-57023971E6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76600" y="762000"/>
            <a:ext cx="5260975" cy="2312988"/>
          </a:xfrm>
        </p:spPr>
        <p:txBody>
          <a:bodyPr>
            <a:normAutofit/>
          </a:bodyPr>
          <a:lstStyle/>
          <a:p>
            <a:r>
              <a:rPr lang="en-US" sz="9600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8</a:t>
            </a:r>
            <a:br>
              <a:rPr lang="en-US" sz="9600" noProof="0" dirty="0">
                <a:solidFill>
                  <a:srgbClr val="009C9E"/>
                </a:solidFill>
                <a:latin typeface="+mn-lt"/>
              </a:rPr>
            </a:br>
            <a:r>
              <a:rPr lang="en-US" dirty="0">
                <a:latin typeface="+mn-lt"/>
              </a:rPr>
              <a:t>Interval Estimation</a:t>
            </a:r>
            <a:endParaRPr lang="en-US" noProof="0" dirty="0">
              <a:latin typeface="+mn-lt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58D616-0E7C-4917-A258-F706FE6A05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73424" y="3657600"/>
            <a:ext cx="5260976" cy="990600"/>
          </a:xfrm>
        </p:spPr>
        <p:txBody>
          <a:bodyPr>
            <a:normAutofit/>
          </a:bodyPr>
          <a:lstStyle/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Business Statistics:</a:t>
            </a:r>
          </a:p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Communicating with Numbers, 4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C3B385C-6C0A-4A31-9C9E-378A8E1C86F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4876800"/>
            <a:ext cx="5715000" cy="457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200" noProof="0" dirty="0">
                <a:latin typeface="+mn-lt"/>
              </a:rPr>
              <a:t>By Sanjiv </a:t>
            </a:r>
            <a:r>
              <a:rPr lang="en-US" sz="2200" noProof="0" dirty="0" err="1">
                <a:latin typeface="+mn-lt"/>
              </a:rPr>
              <a:t>Jaggia</a:t>
            </a:r>
            <a:r>
              <a:rPr lang="en-US" sz="2200" noProof="0" dirty="0">
                <a:latin typeface="+mn-lt"/>
              </a:rPr>
              <a:t> and Alison Kelly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A6F3DEC-092C-4F42-81C7-9D767079F7F0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>
            <a:normAutofit fontScale="25000" lnSpcReduction="20000"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en-US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57831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604784-FD64-4038-AF97-4E619C4B6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13014E-A1B4-420E-B9C8-646199DC91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599" cy="42347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kern="0" dirty="0"/>
              <a:t>95% confidence does not imply there is a 0.95 probability the</a:t>
            </a:r>
            <a:endParaRPr lang="en-IN" sz="2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338E06-1684-4329-A6F8-58660763157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1" y="2101122"/>
            <a:ext cx="2300990" cy="44720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kern="0" dirty="0"/>
              <a:t>interval captures</a:t>
            </a:r>
            <a:endParaRPr lang="en-IN" sz="24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F471465-1B54-49BE-8C0B-EB9E5FDB3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72732"/>
              </p:ext>
            </p:extLst>
          </p:nvPr>
        </p:nvGraphicFramePr>
        <p:xfrm>
          <a:off x="2788170" y="222604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3" imgW="266400" imgH="266400" progId="Equation.DSMT4">
                  <p:embed/>
                </p:oleObj>
              </mc:Choice>
              <mc:Fallback>
                <p:oleObj name="Equation" r:id="rId3" imgW="266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8170" y="2226040"/>
                        <a:ext cx="266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D5D2A95-37E6-49D3-BA30-17076E6D66B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670748"/>
            <a:ext cx="472190" cy="387246"/>
          </a:xfrm>
        </p:spPr>
        <p:txBody>
          <a:bodyPr>
            <a:no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200" dirty="0"/>
              <a:t>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47D0C8B-1CDE-4ACC-8B89-D8EC993D8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54123"/>
              </p:ext>
            </p:extLst>
          </p:nvPr>
        </p:nvGraphicFramePr>
        <p:xfrm>
          <a:off x="939800" y="271426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9800" y="271426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B127EB-4672-4F19-AE4C-397F0264CD88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296651" y="2625779"/>
            <a:ext cx="7330189" cy="447206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kern="0" dirty="0"/>
              <a:t>is a constant, not known.</a:t>
            </a:r>
            <a:endParaRPr lang="en-IN" sz="22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FFC3A8C-25FE-475B-8A6C-26CFC7E9285D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140442"/>
            <a:ext cx="8229598" cy="42721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kern="0" dirty="0"/>
              <a:t>Falls into the interval (probability 1) or not (probability 0).</a:t>
            </a:r>
            <a:endParaRPr lang="en-IN" sz="22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F724687-B4B7-4D27-8281-683BBFB8A127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657600"/>
            <a:ext cx="3410262" cy="41972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kern="0" dirty="0"/>
              <a:t>Randomness comes from</a:t>
            </a:r>
            <a:endParaRPr lang="en-IN" sz="2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CC9EC4-A1B5-43B6-B1F3-BBDC15407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9914"/>
              </p:ext>
            </p:extLst>
          </p:nvPr>
        </p:nvGraphicFramePr>
        <p:xfrm>
          <a:off x="3886200" y="3670300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7" imgW="977760" imgH="368280" progId="Equation.DSMT4">
                  <p:embed/>
                </p:oleObj>
              </mc:Choice>
              <mc:Fallback>
                <p:oleObj name="Equation" r:id="rId7" imgW="977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3670300"/>
                        <a:ext cx="977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A7C25F7-3D97-484F-95AA-1AB3FFAA0907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191000"/>
            <a:ext cx="8229598" cy="4709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kern="0" dirty="0"/>
              <a:t>If numerous samples of size </a:t>
            </a:r>
            <a:r>
              <a:rPr lang="en-US" sz="2400" i="1" kern="0" dirty="0"/>
              <a:t>n</a:t>
            </a:r>
            <a:r>
              <a:rPr lang="en-US" sz="2400" kern="0" dirty="0"/>
              <a:t> are taken, 95% of the intervals</a:t>
            </a:r>
            <a:endParaRPr lang="en-IN" sz="24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1496E47-BED7-44FD-9EE1-292ECFEF0A4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73440" y="4724401"/>
            <a:ext cx="1999937" cy="5971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kern="0" dirty="0"/>
              <a:t>would contain</a:t>
            </a:r>
            <a:endParaRPr lang="en-IN" sz="24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CDE74A7-66BC-4BA6-B3C6-BF83716C7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84806"/>
              </p:ext>
            </p:extLst>
          </p:nvPr>
        </p:nvGraphicFramePr>
        <p:xfrm>
          <a:off x="2460260" y="488367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9" imgW="266400" imgH="266400" progId="Equation.DSMT4">
                  <p:embed/>
                </p:oleObj>
              </mc:Choice>
              <mc:Fallback>
                <p:oleObj name="Equation" r:id="rId9" imgW="266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0260" y="4883670"/>
                        <a:ext cx="266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100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F3EF5B-D006-4CFD-B252-E3C59DBB2C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7A0079-08B4-47A5-818C-E59C5546A1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62199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400" dirty="0"/>
              <a:t>Example: A sample of 25 cereal boxes yields a mean weight of 1.02 pounds of cereal per box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  <a:defRPr/>
            </a:pPr>
            <a:r>
              <a:rPr lang="en-US" sz="2400" dirty="0"/>
              <a:t>Construct the 95% confidence interval for the mean weight of all cereal boxes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  <a:defRPr/>
            </a:pPr>
            <a:r>
              <a:rPr lang="en-US" sz="2400" dirty="0"/>
              <a:t>Assume that the weight is normally distributed with a standard deviation of 0.03 pound.</a:t>
            </a:r>
            <a:endParaRPr lang="en-IN" sz="2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C9F8BC-5BF5-472F-A8B3-8382170B8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64437"/>
              </p:ext>
            </p:extLst>
          </p:nvPr>
        </p:nvGraphicFramePr>
        <p:xfrm>
          <a:off x="519113" y="4054475"/>
          <a:ext cx="5410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5410080" imgH="774360" progId="Equation.DSMT4">
                  <p:embed/>
                </p:oleObj>
              </mc:Choice>
              <mc:Fallback>
                <p:oleObj name="Equation" r:id="rId3" imgW="5410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113" y="4054475"/>
                        <a:ext cx="5410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501D35-63F7-4FA9-B548-7E10782CC204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953001"/>
            <a:ext cx="8229600" cy="9143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kern="0" dirty="0"/>
              <a:t>With 95% confidence, we can report the mean eight of all cereal boxes falls between 1.008 and 1.032 pounds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599196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E0E4E9-249B-423E-9872-A9A4C1270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BBC793-BA9B-4C0B-B6BB-AEEFF029DC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72979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200" dirty="0"/>
              <a:t>95% is common, we can construct an interval of any confidence from 0 to 100%.</a:t>
            </a:r>
          </a:p>
          <a:p>
            <a:pPr marL="0" indent="0">
              <a:buNone/>
              <a:defRPr/>
            </a:pPr>
            <a:r>
              <a:rPr lang="en-US" sz="2200" kern="0" dirty="0"/>
              <a:t>Let </a:t>
            </a:r>
            <a:r>
              <a:rPr lang="en-US" sz="2200" i="1" kern="0" dirty="0"/>
              <a:t>a</a:t>
            </a:r>
            <a:r>
              <a:rPr lang="en-US" sz="2200" kern="0" dirty="0"/>
              <a:t> denote the allowed probability that the procedure</a:t>
            </a:r>
            <a:endParaRPr lang="en-IN" sz="2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784389-5766-4AA1-BC7C-3B135AB5338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821901"/>
            <a:ext cx="5164111" cy="43096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kern="0" dirty="0"/>
              <a:t>generates an interval that does not contain</a:t>
            </a:r>
            <a:endParaRPr lang="en-IN" sz="22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2D0C20E-0C9E-461C-8193-3278060BE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55122"/>
              </p:ext>
            </p:extLst>
          </p:nvPr>
        </p:nvGraphicFramePr>
        <p:xfrm>
          <a:off x="5678170" y="2943495"/>
          <a:ext cx="265430" cy="2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8170" y="2943495"/>
                        <a:ext cx="265430" cy="26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44D46D5-6050-4614-8DA8-95786EAEBE87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354050"/>
            <a:ext cx="8229600" cy="37850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kern="0" dirty="0"/>
              <a:t>Confidence coefficient: 1</a:t>
            </a:r>
            <a:r>
              <a:rPr lang="en-US" sz="2000" dirty="0"/>
              <a:t> − </a:t>
            </a:r>
            <a:r>
              <a:rPr lang="en-US" sz="2000" i="1" dirty="0"/>
              <a:t>a</a:t>
            </a:r>
            <a:r>
              <a:rPr lang="en-US" sz="2000" kern="0" dirty="0"/>
              <a:t>, the probability that the procedure generates</a:t>
            </a:r>
            <a:endParaRPr lang="en-IN" sz="20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1F36CB-F48B-4290-B9E8-962790D6F125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793761"/>
            <a:ext cx="3500203" cy="418476"/>
          </a:xfrm>
        </p:spPr>
        <p:txBody>
          <a:bodyPr>
            <a:noAutofit/>
          </a:bodyPr>
          <a:lstStyle/>
          <a:p>
            <a:pPr marL="292608" indent="0">
              <a:lnSpc>
                <a:spcPct val="90000"/>
              </a:lnSpc>
              <a:buNone/>
            </a:pPr>
            <a:r>
              <a:rPr lang="en-US" sz="2000" kern="0" dirty="0"/>
              <a:t>an interval that does contain</a:t>
            </a:r>
            <a:endParaRPr lang="en-IN" sz="20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1CFDB0F-C927-4394-BD36-C570C63B4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76971"/>
              </p:ext>
            </p:extLst>
          </p:nvPr>
        </p:nvGraphicFramePr>
        <p:xfrm>
          <a:off x="4000500" y="386715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0500" y="386715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E25D044-2905-4434-9F36-90391FFE107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265950"/>
            <a:ext cx="2300990" cy="39599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kern="0" dirty="0"/>
              <a:t>Confidence level:</a:t>
            </a:r>
            <a:endParaRPr lang="en-IN" sz="20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74DDD23-FB2A-41DB-8DA0-5C480BFD0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08686"/>
              </p:ext>
            </p:extLst>
          </p:nvPr>
        </p:nvGraphicFramePr>
        <p:xfrm>
          <a:off x="2817813" y="426085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7" imgW="1346040" imgH="380880" progId="Equation.DSMT4">
                  <p:embed/>
                </p:oleObj>
              </mc:Choice>
              <mc:Fallback>
                <p:oleObj name="Equation" r:id="rId7" imgW="1346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7813" y="4260850"/>
                        <a:ext cx="1346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44EEF1A-2CA9-4DDE-9F61-7864D789F38E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740640"/>
            <a:ext cx="8229600" cy="120296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200" kern="0" dirty="0"/>
              <a:t>Examples: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2000" kern="0" dirty="0"/>
              <a:t>A 95% confidence level has </a:t>
            </a:r>
            <a:r>
              <a:rPr lang="en-US" sz="2000" i="1" kern="0" dirty="0"/>
              <a:t>a</a:t>
            </a:r>
            <a:r>
              <a:rPr lang="en-US" sz="2000" kern="0" dirty="0"/>
              <a:t> = 0.05.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2000" kern="0" dirty="0"/>
              <a:t>A 90% confidence level has </a:t>
            </a:r>
            <a:r>
              <a:rPr lang="en-US" sz="2000" i="1" kern="0" dirty="0"/>
              <a:t>a</a:t>
            </a:r>
            <a:r>
              <a:rPr lang="en-US" sz="2000" kern="0" dirty="0"/>
              <a:t> = 0.10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18223752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0B2526-E38E-4550-A6CA-295614767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10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A56398-539C-4E73-A82B-59EC7D384F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382249" cy="363510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A</a:t>
            </a:r>
            <a:endParaRPr lang="en-IN" sz="22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5720995-535B-462E-A438-FDF3AFDFC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55049"/>
              </p:ext>
            </p:extLst>
          </p:nvPr>
        </p:nvGraphicFramePr>
        <p:xfrm>
          <a:off x="833438" y="1611313"/>
          <a:ext cx="12557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438" y="1611313"/>
                        <a:ext cx="125571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543B5C-4071-4E8E-A77F-B8ADB374F72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103620" y="1600201"/>
            <a:ext cx="5715000" cy="423472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confidence interval for the population mean</a:t>
            </a:r>
            <a:endParaRPr lang="en-IN" sz="22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B2922FD-ED25-46FA-A322-28B9422CC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3012"/>
              </p:ext>
            </p:extLst>
          </p:nvPr>
        </p:nvGraphicFramePr>
        <p:xfrm>
          <a:off x="475729" y="2101850"/>
          <a:ext cx="5118101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5" imgW="5117760" imgH="774360" progId="Equation.DSMT4">
                  <p:embed/>
                </p:oleObj>
              </mc:Choice>
              <mc:Fallback>
                <p:oleObj name="Equation" r:id="rId5" imgW="51177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729" y="2101850"/>
                        <a:ext cx="5118101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B0FC74A-30AD-47BD-9DC0-C5C7B26A890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952020"/>
            <a:ext cx="3650105" cy="37894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kern="0" dirty="0"/>
              <a:t>Population standard deviation</a:t>
            </a:r>
            <a:endParaRPr lang="en-IN" sz="20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8BAA4E5-95F8-470F-9D01-F3040EF42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09951"/>
              </p:ext>
            </p:extLst>
          </p:nvPr>
        </p:nvGraphicFramePr>
        <p:xfrm>
          <a:off x="4134370" y="307923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4370" y="3079230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F3ACDE9-D987-43AF-90EA-5678467E346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343400" y="2952021"/>
            <a:ext cx="2514600" cy="378944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kern="0" dirty="0"/>
              <a:t>is known.</a:t>
            </a:r>
            <a:endParaRPr lang="en-IN" sz="2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8C5EDDA-7230-4D92-BD53-4CFA6B9F3029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72190" y="3399021"/>
            <a:ext cx="1716374" cy="37849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kern="0" dirty="0"/>
              <a:t>Valid only if</a:t>
            </a:r>
            <a:endParaRPr lang="en-IN" sz="2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B6C2B2A-BAD8-4094-95DD-BE77C2FA6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09852"/>
              </p:ext>
            </p:extLst>
          </p:nvPr>
        </p:nvGraphicFramePr>
        <p:xfrm>
          <a:off x="2215638" y="3425803"/>
          <a:ext cx="251485" cy="2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5638" y="3425803"/>
                        <a:ext cx="251485" cy="276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4874D18-97FD-481F-9994-9F4C4454904D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497103" y="3399021"/>
            <a:ext cx="5838677" cy="378499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kern="0" dirty="0"/>
              <a:t>(approximately) follows a normal distribution.</a:t>
            </a:r>
            <a:endParaRPr lang="en-IN" sz="20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BAF438E-9FB9-4075-B116-FB9DCD262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09288"/>
              </p:ext>
            </p:extLst>
          </p:nvPr>
        </p:nvGraphicFramePr>
        <p:xfrm>
          <a:off x="457200" y="3962400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11" imgW="457200" imgH="342720" progId="Equation.DSMT4">
                  <p:embed/>
                </p:oleObj>
              </mc:Choice>
              <mc:Fallback>
                <p:oleObj name="Equation" r:id="rId11" imgW="457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3962400"/>
                        <a:ext cx="457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4E88B4A0-4420-4A38-84B8-EE9D321CFC9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1066800" y="3854970"/>
            <a:ext cx="4299679" cy="4322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kern="0" dirty="0">
                <a:latin typeface="+mn-lt"/>
              </a:rPr>
              <a:t>is the </a:t>
            </a:r>
            <a:r>
              <a:rPr lang="en-US" sz="2200" i="1" kern="0" dirty="0">
                <a:latin typeface="+mn-lt"/>
              </a:rPr>
              <a:t>z</a:t>
            </a:r>
            <a:r>
              <a:rPr lang="en-US" sz="2200" kern="0" dirty="0">
                <a:latin typeface="+mn-lt"/>
              </a:rPr>
              <a:t> value with the probability of</a:t>
            </a:r>
            <a:endParaRPr lang="en-IN" sz="2200" dirty="0">
              <a:latin typeface="+mn-lt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ACA48A8-0C46-472A-8B4E-148BEF405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78622"/>
              </p:ext>
            </p:extLst>
          </p:nvPr>
        </p:nvGraphicFramePr>
        <p:xfrm>
          <a:off x="5409160" y="3925550"/>
          <a:ext cx="52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13" imgW="520560" imgH="266400" progId="Equation.DSMT4">
                  <p:embed/>
                </p:oleObj>
              </mc:Choice>
              <mc:Fallback>
                <p:oleObj name="Equation" r:id="rId13" imgW="520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09160" y="3925550"/>
                        <a:ext cx="520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657FB1B1-9F5E-4784-A9B0-871A18D04E5C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5972541" y="3886200"/>
            <a:ext cx="2729249" cy="400987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kern="0" dirty="0"/>
              <a:t>in the upper tail of</a:t>
            </a:r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735DD5F2-BBD8-4ECA-87D7-18C4B4BDB05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4373380"/>
            <a:ext cx="8229600" cy="45345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kern="0" dirty="0"/>
              <a:t>the standard normal probability distribution.</a:t>
            </a:r>
            <a:endParaRPr lang="en-IN" sz="2200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ACF1EA22-E3E5-44C5-9AE0-4290FB3F3AA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87180" y="4893040"/>
            <a:ext cx="4789358" cy="383498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kern="0" dirty="0">
                <a:latin typeface="+mn-lt"/>
              </a:rPr>
              <a:t>The area under the </a:t>
            </a:r>
            <a:r>
              <a:rPr lang="en-US" sz="2000" i="1" kern="0" dirty="0">
                <a:latin typeface="+mn-lt"/>
              </a:rPr>
              <a:t>z </a:t>
            </a:r>
            <a:r>
              <a:rPr lang="en-US" sz="2000" kern="0" dirty="0">
                <a:latin typeface="+mn-lt"/>
              </a:rPr>
              <a:t>curve to the right of</a:t>
            </a:r>
            <a:endParaRPr lang="en-IN" sz="2000" dirty="0">
              <a:latin typeface="+mn-lt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CC39366-B173-4BDB-9774-F3D3445BA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34394"/>
              </p:ext>
            </p:extLst>
          </p:nvPr>
        </p:nvGraphicFramePr>
        <p:xfrm>
          <a:off x="5259388" y="4914900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15" imgW="1257120" imgH="342720" progId="Equation.DSMT4">
                  <p:embed/>
                </p:oleObj>
              </mc:Choice>
              <mc:Fallback>
                <p:oleObj name="Equation" r:id="rId15" imgW="1257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59388" y="4914900"/>
                        <a:ext cx="1257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6B649CEF-6EC7-42B6-B55F-AA10CB3FEB01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87180" y="5348990"/>
            <a:ext cx="442210" cy="377253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000" dirty="0"/>
              <a:t>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536AD74-78A0-4F63-BB0E-F1A489CA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01980"/>
              </p:ext>
            </p:extLst>
          </p:nvPr>
        </p:nvGraphicFramePr>
        <p:xfrm>
          <a:off x="958850" y="5422900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17" imgW="1955520" imgH="380880" progId="Equation.DSMT4">
                  <p:embed/>
                </p:oleObj>
              </mc:Choice>
              <mc:Fallback>
                <p:oleObj name="Equation" r:id="rId17" imgW="1955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8850" y="5422900"/>
                        <a:ext cx="195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9638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B94E18-F23D-45F0-9066-D5DE97656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11</a:t>
            </a:r>
            <a:endParaRPr lang="en-IN" dirty="0"/>
          </a:p>
        </p:txBody>
      </p:sp>
      <p:pic>
        <p:nvPicPr>
          <p:cNvPr id="11" name="Picture 10" descr="Standard normal curve showing an area of alpha over 2 above a z score of z sub alpha over 2.">
            <a:extLst>
              <a:ext uri="{FF2B5EF4-FFF2-40B4-BE49-F238E27FC236}">
                <a16:creationId xmlns:a16="http://schemas.microsoft.com/office/drawing/2014/main" id="{C8D9109A-3C9D-4144-A1BC-1D36AA9E40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3311" y="1663604"/>
            <a:ext cx="4303499" cy="2206126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228F96-557B-4EF6-8678-8EC50DB8D4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012370"/>
            <a:ext cx="2555823" cy="45345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kern="0" dirty="0"/>
              <a:t>95% confidence,</a:t>
            </a:r>
            <a:endParaRPr lang="en-IN" sz="2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1C3BE91-04DC-432C-9C49-666469842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69518"/>
              </p:ext>
            </p:extLst>
          </p:nvPr>
        </p:nvGraphicFramePr>
        <p:xfrm>
          <a:off x="3067050" y="4040188"/>
          <a:ext cx="424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4" imgW="4241520" imgH="380880" progId="Equation.DSMT4">
                  <p:embed/>
                </p:oleObj>
              </mc:Choice>
              <mc:Fallback>
                <p:oleObj name="Equation" r:id="rId4" imgW="4241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7050" y="4040188"/>
                        <a:ext cx="424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C72A85-69EC-4CAE-8B3F-1CB24546C51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559511"/>
            <a:ext cx="2555823" cy="43971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kern="0" dirty="0"/>
              <a:t>90% confidence,</a:t>
            </a:r>
            <a:endParaRPr lang="en-IN" sz="24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A9E5956-402F-4EB6-96D5-F06E156E6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54725"/>
              </p:ext>
            </p:extLst>
          </p:nvPr>
        </p:nvGraphicFramePr>
        <p:xfrm>
          <a:off x="3071813" y="4591050"/>
          <a:ext cx="40481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6" imgW="4089240" imgH="380880" progId="Equation.DSMT4">
                  <p:embed/>
                </p:oleObj>
              </mc:Choice>
              <mc:Fallback>
                <p:oleObj name="Equation" r:id="rId6" imgW="4089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1813" y="4591050"/>
                        <a:ext cx="404812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7CA69F6-9856-4BDB-918A-4DF46F307B1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5090411"/>
            <a:ext cx="2555823" cy="45719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kern="0" dirty="0"/>
              <a:t>99% confidence,</a:t>
            </a:r>
            <a:endParaRPr lang="en-IN" sz="24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AAEF98-DEC8-4FC7-9B52-DB756B178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42062"/>
              </p:ext>
            </p:extLst>
          </p:nvPr>
        </p:nvGraphicFramePr>
        <p:xfrm>
          <a:off x="3068638" y="5108575"/>
          <a:ext cx="42989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8" imgW="4343400" imgH="380880" progId="Equation.DSMT4">
                  <p:embed/>
                </p:oleObj>
              </mc:Choice>
              <mc:Fallback>
                <p:oleObj name="Equation" r:id="rId8" imgW="4343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8638" y="5108575"/>
                        <a:ext cx="4298950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3210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E7FCA-4A94-42AF-8149-DC140E4F68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1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6DF6F9-6926-40C9-912D-5F1F34A34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75152"/>
            <a:ext cx="2465882" cy="4384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margin of error is</a:t>
            </a:r>
            <a:endParaRPr lang="en-IN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B2C4346-4F61-4028-8196-D4ADCA8A5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68578"/>
              </p:ext>
            </p:extLst>
          </p:nvPr>
        </p:nvGraphicFramePr>
        <p:xfrm>
          <a:off x="2914650" y="1566863"/>
          <a:ext cx="850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3" imgW="850680" imgH="660240" progId="Equation.DSMT4">
                  <p:embed/>
                </p:oleObj>
              </mc:Choice>
              <mc:Fallback>
                <p:oleObj name="Equation" r:id="rId3" imgW="850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4650" y="1566863"/>
                        <a:ext cx="850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3C8731-37A2-4A9E-9A48-F2797CEB104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332220"/>
            <a:ext cx="8229600" cy="173011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defRPr/>
            </a:pPr>
            <a:r>
              <a:rPr lang="en-US" sz="1800" kern="0" dirty="0"/>
              <a:t>For a given confidence level and sample size, the larger the population standard deviation, the wider the confidence interval.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1800" kern="0" dirty="0"/>
              <a:t>For a given confidence level and population standard deviation, the smaller the sample size, the wider the confidence interval.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1800" kern="0" dirty="0"/>
              <a:t>For a given sample size and population standard deviation, the greater the confidence level, the wider the confidence interval.</a:t>
            </a:r>
            <a:endParaRPr lang="en-IN" sz="1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70C8601-F77A-42EF-8AAC-13713B795D5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116052"/>
            <a:ext cx="8229600" cy="1055556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000" kern="0" dirty="0"/>
              <a:t>Precision: width of the interval affected by the,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1800" kern="0" dirty="0"/>
              <a:t>Sample size.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1800" kern="0" dirty="0"/>
              <a:t>Standard deviation of the population.</a:t>
            </a:r>
            <a:endParaRPr lang="en-IN" sz="18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BE0C8B-EFAA-42DD-87C9-A04900E2EFC8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5244060"/>
            <a:ext cx="8229600" cy="69204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kern="0" dirty="0"/>
              <a:t>Confidence: the only way to increase the confidence is by making the interval wider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23460496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9FF78-C7D2-4C40-8EA1-906D62A82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1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189EFE-E401-49BC-A412-ECFE103CD5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47733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Example: A sample of 25 cereal boxes yields a mean weight of 1.02 pounds of cereal per box. When the standard deviation is 0.03, the 95% confidence interval was 1.02 ± 0.012.</a:t>
            </a:r>
          </a:p>
          <a:p>
            <a:pPr marL="292608" indent="-292608">
              <a:lnSpc>
                <a:spcPct val="90000"/>
              </a:lnSpc>
            </a:pPr>
            <a:r>
              <a:rPr lang="en-US" sz="2400" dirty="0"/>
              <a:t>Suppose the standard deviation is 0.05.</a:t>
            </a:r>
            <a:endParaRPr lang="en-IN"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6D9492-4CF2-4285-8260-1EE403C17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89198"/>
              </p:ext>
            </p:extLst>
          </p:nvPr>
        </p:nvGraphicFramePr>
        <p:xfrm>
          <a:off x="2844800" y="3492500"/>
          <a:ext cx="368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3682800" imgH="774360" progId="Equation.DSMT4">
                  <p:embed/>
                </p:oleObj>
              </mc:Choice>
              <mc:Fallback>
                <p:oleObj name="Equation" r:id="rId3" imgW="3682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4800" y="3492500"/>
                        <a:ext cx="3683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19A84B-49C2-49BC-B699-8C3D1C72466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724400"/>
            <a:ext cx="8229600" cy="91439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The width has increased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42101457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9FF78-C7D2-4C40-8EA1-906D62A82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1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189EFE-E401-49BC-A412-ECFE103CD5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47733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Example: A sample of 25 cereal boxes yields a mean weight of 1.02 pounds of cereal per box. When the standard deviation is 0.03, the 95% confidence interval was 1.02 ± 0.012.</a:t>
            </a:r>
          </a:p>
          <a:p>
            <a:pPr marL="292608" indent="-292608">
              <a:lnSpc>
                <a:spcPct val="90000"/>
              </a:lnSpc>
            </a:pPr>
            <a:r>
              <a:rPr lang="en-US" sz="2400" dirty="0"/>
              <a:t>Suppose the sample size is 16.</a:t>
            </a:r>
            <a:endParaRPr lang="en-IN"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6D9492-4CF2-4285-8260-1EE403C17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72432"/>
              </p:ext>
            </p:extLst>
          </p:nvPr>
        </p:nvGraphicFramePr>
        <p:xfrm>
          <a:off x="2857500" y="3492500"/>
          <a:ext cx="3657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3" imgW="3657600" imgH="774360" progId="Equation.DSMT4">
                  <p:embed/>
                </p:oleObj>
              </mc:Choice>
              <mc:Fallback>
                <p:oleObj name="Equation" r:id="rId3" imgW="365760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66D9492-4CF2-4285-8260-1EE403C171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00" y="3492500"/>
                        <a:ext cx="3657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19A84B-49C2-49BC-B699-8C3D1C72466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724400"/>
            <a:ext cx="8229600" cy="91439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The width has increased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1246961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9FF78-C7D2-4C40-8EA1-906D62A82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1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189EFE-E401-49BC-A412-ECFE103CD5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47733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Example: A sample of 25 cereal boxes yields a mean weight of 1.02 pounds of cereal per box. When the standard deviation is 0.03, the 95% confidence interval was 1.02 ± 0.012.</a:t>
            </a:r>
          </a:p>
          <a:p>
            <a:pPr marL="292608" indent="-292608">
              <a:lnSpc>
                <a:spcPct val="90000"/>
              </a:lnSpc>
            </a:pPr>
            <a:r>
              <a:rPr lang="en-US" sz="2400" dirty="0"/>
              <a:t>Suppose the confidence level is 99%.</a:t>
            </a:r>
            <a:endParaRPr lang="en-IN"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6D9492-4CF2-4285-8260-1EE403C17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0355"/>
              </p:ext>
            </p:extLst>
          </p:nvPr>
        </p:nvGraphicFramePr>
        <p:xfrm>
          <a:off x="2755900" y="3492500"/>
          <a:ext cx="3860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3860640" imgH="774360" progId="Equation.DSMT4">
                  <p:embed/>
                </p:oleObj>
              </mc:Choice>
              <mc:Fallback>
                <p:oleObj name="Equation" r:id="rId3" imgW="386064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66D9492-4CF2-4285-8260-1EE403C171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5900" y="3492500"/>
                        <a:ext cx="3860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19A84B-49C2-49BC-B699-8C3D1C72466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724400"/>
            <a:ext cx="8229600" cy="91439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The width has increased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1784609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1788E0-61FE-415D-9DAA-DD5AD817B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1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FBAB02-3001-47F9-ACF3-5F6A597BD6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dirty="0"/>
              <a:t>Example: I</a:t>
            </a:r>
            <a:r>
              <a:rPr lang="en-US" sz="100" dirty="0"/>
              <a:t> </a:t>
            </a:r>
            <a:r>
              <a:rPr lang="en-US" sz="2400" dirty="0"/>
              <a:t>Q tests are approximately normally distributed with a standard deviation of 15. A sample of 22 employees gives a sample mean of 106.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/>
              <a:t>Compute 90% and 99% confidence intervals for the average I</a:t>
            </a:r>
            <a:r>
              <a:rPr lang="en-US" sz="100" dirty="0"/>
              <a:t> </a:t>
            </a:r>
            <a:r>
              <a:rPr lang="en-US" sz="2400" dirty="0"/>
              <a:t>Q at this firm.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/>
              <a:t>Use the results to infer if the mean I</a:t>
            </a:r>
            <a:r>
              <a:rPr lang="en-US" sz="100" dirty="0"/>
              <a:t> </a:t>
            </a:r>
            <a:r>
              <a:rPr lang="en-US" sz="2400" dirty="0"/>
              <a:t>Q in this firm is significantly different from the national average of 100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5038344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>
          <a:xfrm>
            <a:off x="320040" y="79773"/>
            <a:ext cx="8503920" cy="934138"/>
          </a:xfrm>
        </p:spPr>
        <p:txBody>
          <a:bodyPr>
            <a:noAutofit/>
          </a:bodyPr>
          <a:lstStyle/>
          <a:p>
            <a:r>
              <a:rPr lang="en-US" sz="3600" dirty="0">
                <a:latin typeface="+mn-lt"/>
              </a:rPr>
              <a:t>Chapter 8 Learning Objectives (L</a:t>
            </a:r>
            <a:r>
              <a:rPr lang="en-US" sz="100" dirty="0">
                <a:latin typeface="+mn-lt"/>
              </a:rPr>
              <a:t> </a:t>
            </a:r>
            <a:r>
              <a:rPr lang="en-US" sz="3600" dirty="0" err="1">
                <a:latin typeface="+mn-lt"/>
              </a:rPr>
              <a:t>Os</a:t>
            </a:r>
            <a:r>
              <a:rPr lang="en-US" sz="3600" dirty="0">
                <a:latin typeface="+mn-lt"/>
              </a:rPr>
              <a:t>)</a:t>
            </a:r>
            <a:endParaRPr lang="en-US" sz="3600" noProof="0" dirty="0">
              <a:latin typeface="+mn-lt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28601" y="1219200"/>
            <a:ext cx="8458199" cy="4648200"/>
          </a:xfrm>
        </p:spPr>
        <p:txBody>
          <a:bodyPr>
            <a:normAutofit lnSpcReduction="10000"/>
          </a:bodyPr>
          <a:lstStyle/>
          <a:p>
            <a:pPr marL="1371600" indent="-1371600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8.1</a:t>
            </a:r>
            <a:r>
              <a:rPr lang="en-US" sz="2400" b="1" noProof="0" dirty="0">
                <a:solidFill>
                  <a:srgbClr val="009C9E"/>
                </a:solidFill>
                <a:latin typeface="+mn-lt"/>
              </a:rPr>
              <a:t>   </a:t>
            </a:r>
            <a:r>
              <a:rPr lang="en-US" sz="2400" dirty="0">
                <a:latin typeface="+mn-lt"/>
              </a:rPr>
              <a:t>Explain a confidence interval.</a:t>
            </a:r>
            <a:endParaRPr lang="en-US" sz="2400" noProof="0" dirty="0">
              <a:latin typeface="+mn-lt"/>
            </a:endParaRPr>
          </a:p>
          <a:p>
            <a:pPr marL="1035050" indent="-1035050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8.2</a:t>
            </a:r>
            <a:r>
              <a:rPr lang="en-US" sz="2400" b="1" noProof="0" dirty="0">
                <a:solidFill>
                  <a:srgbClr val="009C9E"/>
                </a:solidFill>
                <a:latin typeface="+mn-lt"/>
              </a:rPr>
              <a:t>   </a:t>
            </a:r>
            <a:r>
              <a:rPr lang="en-US" sz="2400" dirty="0">
                <a:latin typeface="+mn-lt"/>
              </a:rPr>
              <a:t>Calculate a confidence interval for the population mean when the population standard deviation is known.</a:t>
            </a:r>
            <a:endParaRPr lang="en-US" sz="2400" noProof="0" dirty="0">
              <a:latin typeface="+mn-lt"/>
            </a:endParaRPr>
          </a:p>
          <a:p>
            <a:pPr marL="979488" indent="-979488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8.3   </a:t>
            </a:r>
            <a:r>
              <a:rPr lang="en-US" sz="2400" dirty="0">
                <a:latin typeface="+mn-lt"/>
              </a:rPr>
              <a:t>Describe the factors that influence the width of a confidence interval.</a:t>
            </a:r>
            <a:endParaRPr lang="en-US" sz="2400" noProof="0" dirty="0">
              <a:latin typeface="+mn-lt"/>
            </a:endParaRPr>
          </a:p>
          <a:p>
            <a:pPr marL="1035050" indent="-1035050"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8.4   </a:t>
            </a:r>
            <a:r>
              <a:rPr lang="en-US" sz="2400" dirty="0">
                <a:latin typeface="+mn-lt"/>
              </a:rPr>
              <a:t>Discuss features of the </a:t>
            </a:r>
            <a:r>
              <a:rPr lang="en-US" sz="2400" i="1" dirty="0">
                <a:latin typeface="+mn-lt"/>
              </a:rPr>
              <a:t>t</a:t>
            </a:r>
            <a:r>
              <a:rPr lang="en-US" sz="2400" dirty="0">
                <a:latin typeface="+mn-lt"/>
              </a:rPr>
              <a:t> distribution.</a:t>
            </a:r>
            <a:endParaRPr lang="en-US" sz="2400" noProof="0" dirty="0">
              <a:latin typeface="+mn-lt"/>
            </a:endParaRPr>
          </a:p>
          <a:p>
            <a:pPr marL="1035050" indent="-1035050"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8.5   </a:t>
            </a:r>
            <a:r>
              <a:rPr lang="en-US" sz="2400" dirty="0">
                <a:latin typeface="+mn-lt"/>
              </a:rPr>
              <a:t>Calculate a confidence interval for the population mean when the population standard deviation is not known.</a:t>
            </a:r>
          </a:p>
          <a:p>
            <a:pPr marL="1035050" indent="-1035050"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L</a:t>
            </a:r>
            <a:r>
              <a:rPr lang="en-US" sz="1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O 8.6   </a:t>
            </a:r>
            <a:r>
              <a:rPr lang="en-US" sz="2400" dirty="0"/>
              <a:t>Calculate a confidence interval for the population proportion.</a:t>
            </a:r>
          </a:p>
          <a:p>
            <a:pPr marL="1035050" indent="-1035050"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L</a:t>
            </a:r>
            <a:r>
              <a:rPr lang="en-US" sz="1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O 8.7   </a:t>
            </a:r>
            <a:r>
              <a:rPr lang="en-US" sz="2400" dirty="0"/>
              <a:t>Select a sample size to estimate the population mean and the population proportion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5A518E-506B-47DB-BCDE-C9D01A3A92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1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30B63C-DF34-4F53-ACAC-C94FD8F799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858186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200" dirty="0"/>
              <a:t>Example, continued.</a:t>
            </a:r>
          </a:p>
          <a:p>
            <a:pPr marL="0" indent="0">
              <a:buNone/>
              <a:defRPr/>
            </a:pPr>
            <a:r>
              <a:rPr lang="en-US" sz="2200" dirty="0"/>
              <a:t>90% confidence interval:</a:t>
            </a:r>
            <a:endParaRPr lang="en-IN" sz="2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E5B0C3-6ABE-409F-818A-C97BF87958E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80742"/>
            <a:ext cx="517161" cy="42222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000" dirty="0"/>
              <a:t>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147F755-1726-48BD-A2E7-ADE9A1DE2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364523"/>
              </p:ext>
            </p:extLst>
          </p:nvPr>
        </p:nvGraphicFramePr>
        <p:xfrm>
          <a:off x="862013" y="2530475"/>
          <a:ext cx="299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" imgW="2997000" imgH="647640" progId="Equation.DSMT4">
                  <p:embed/>
                </p:oleObj>
              </mc:Choice>
              <mc:Fallback>
                <p:oleObj name="Equation" r:id="rId3" imgW="2997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013" y="2530475"/>
                        <a:ext cx="2997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F55283D-5DD9-45D4-A770-E30EB83BAD22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264111"/>
            <a:ext cx="4467900" cy="70828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[100.74, 111.26].</a:t>
            </a:r>
          </a:p>
          <a:p>
            <a:pPr marL="292608" indent="-292608">
              <a:lnSpc>
                <a:spcPct val="90000"/>
              </a:lnSpc>
            </a:pPr>
            <a:r>
              <a:rPr lang="en-US" sz="2000" dirty="0"/>
              <a:t>Does not contain 100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1C036DF-1497-4642-A392-7375C223730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053590"/>
            <a:ext cx="3581400" cy="4397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99% confidence interval:</a:t>
            </a:r>
            <a:endParaRPr lang="en-IN" sz="22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D5DFE38-104C-4D6E-90F3-B9935B4643AE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72190" y="4676930"/>
            <a:ext cx="487180" cy="38474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000" dirty="0"/>
              <a:t>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564875-C1AD-4CBA-B239-F07AF1890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604219"/>
              </p:ext>
            </p:extLst>
          </p:nvPr>
        </p:nvGraphicFramePr>
        <p:xfrm>
          <a:off x="933450" y="4556125"/>
          <a:ext cx="303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5" imgW="3035160" imgH="647640" progId="Equation.DSMT4">
                  <p:embed/>
                </p:oleObj>
              </mc:Choice>
              <mc:Fallback>
                <p:oleObj name="Equation" r:id="rId5" imgW="3035160" imgH="647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147F755-1726-48BD-A2E7-ADE9A1DE2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450" y="4556125"/>
                        <a:ext cx="3035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0AAAC2E-236B-46D2-A5B7-A6E88CD71733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0" y="5271541"/>
            <a:ext cx="3581400" cy="679553"/>
          </a:xfrm>
        </p:spPr>
        <p:txBody>
          <a:bodyPr>
            <a:normAutofit fontScale="92500" lnSpcReduction="10000"/>
          </a:bodyPr>
          <a:lstStyle/>
          <a:p>
            <a:pPr marL="292608" indent="-292608">
              <a:defRPr/>
            </a:pPr>
            <a:r>
              <a:rPr lang="en-US" sz="2000" dirty="0"/>
              <a:t>[97.76, 114.24].</a:t>
            </a:r>
          </a:p>
          <a:p>
            <a:pPr marL="292608" indent="-292608">
              <a:defRPr/>
            </a:pPr>
            <a:r>
              <a:rPr lang="en-US" sz="2000" dirty="0"/>
              <a:t>Contains 100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17874407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D6E7C2-0C24-4FB6-A52F-D1B6B9E0C9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1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1A06CF-3CBD-428C-A423-9244BCF25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62724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dirty="0"/>
              <a:t>Example: The weights (in grams) of hockey pucks is assumed to be normally distributed with a standard deviation of 7.5 grams.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/>
              <a:t>Suppose you have a sample of 80 hockey pucks.</a:t>
            </a:r>
            <a:endParaRPr lang="en-IN" sz="2400" dirty="0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9E89676C-C76C-4617-838D-A92D0D725D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2560277"/>
              </p:ext>
            </p:extLst>
          </p:nvPr>
        </p:nvGraphicFramePr>
        <p:xfrm>
          <a:off x="2438400" y="3632200"/>
          <a:ext cx="4038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8600">
                  <a:extLst>
                    <a:ext uri="{9D8B030D-6E8A-4147-A177-3AD203B41FA5}">
                      <a16:colId xmlns:a16="http://schemas.microsoft.com/office/drawing/2014/main" val="1451458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eight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642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2.2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73398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9.8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868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⋮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7456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1.3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1488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22356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DD19E8-3FAE-4314-8DE6-1EE1525AF8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1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E490FB-BD14-475D-AEF8-354B6D4FB1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80785"/>
          </a:xfrm>
        </p:spPr>
        <p:txBody>
          <a:bodyPr>
            <a:normAutofit lnSpcReduction="10000"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  <a:defRPr/>
            </a:pPr>
            <a:r>
              <a:rPr lang="en-US" sz="2400" dirty="0"/>
              <a:t>Example continued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  <a:defRPr/>
            </a:pPr>
            <a:r>
              <a:rPr lang="en-US" sz="2400" dirty="0"/>
              <a:t>With Excel: Use AVERAGE, NORM.INV, SQRT.</a:t>
            </a:r>
            <a:endParaRPr lang="en-IN" sz="2400" dirty="0"/>
          </a:p>
        </p:txBody>
      </p:sp>
      <p:pic>
        <p:nvPicPr>
          <p:cNvPr id="8" name="Picture 7" descr="A 1 line program code. ">
            <a:extLst>
              <a:ext uri="{FF2B5EF4-FFF2-40B4-BE49-F238E27FC236}">
                <a16:creationId xmlns:a16="http://schemas.microsoft.com/office/drawing/2014/main" id="{6D8A5D1A-ABC4-471E-82E8-8BF4A7D861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890" y="2524698"/>
            <a:ext cx="6388100" cy="304800"/>
          </a:xfrm>
          <a:prstGeom prst="rect">
            <a:avLst/>
          </a:prstGeom>
        </p:spPr>
      </p:pic>
      <p:pic>
        <p:nvPicPr>
          <p:cNvPr id="9" name="Picture 8" descr="A 1 line program code. ">
            <a:extLst>
              <a:ext uri="{FF2B5EF4-FFF2-40B4-BE49-F238E27FC236}">
                <a16:creationId xmlns:a16="http://schemas.microsoft.com/office/drawing/2014/main" id="{6A6C16F5-354C-4A0C-A851-79F0EBB86E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9020" y="2916989"/>
            <a:ext cx="6731000" cy="292100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6BF7B5A-6358-4E1D-9F66-6E62BACB101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483163"/>
          </a:xfrm>
        </p:spPr>
        <p:txBody>
          <a:bodyPr>
            <a:normAutofit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2400" dirty="0"/>
              <a:t>With R: Use the functions </a:t>
            </a:r>
            <a:r>
              <a:rPr lang="en-US" sz="2400" i="1" dirty="0"/>
              <a:t>mean</a:t>
            </a:r>
            <a:r>
              <a:rPr lang="en-US" sz="2400" dirty="0"/>
              <a:t> and </a:t>
            </a:r>
            <a:r>
              <a:rPr lang="en-US" sz="2400" i="1" dirty="0"/>
              <a:t>sqrt.</a:t>
            </a:r>
            <a:endParaRPr lang="en-IN" sz="2400" dirty="0"/>
          </a:p>
        </p:txBody>
      </p:sp>
      <p:pic>
        <p:nvPicPr>
          <p:cNvPr id="10" name="Picture 9" descr="A 1 line program code. ">
            <a:extLst>
              <a:ext uri="{FF2B5EF4-FFF2-40B4-BE49-F238E27FC236}">
                <a16:creationId xmlns:a16="http://schemas.microsoft.com/office/drawing/2014/main" id="{82866786-408A-4199-B810-9C756DFF6C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6300" y="3967481"/>
            <a:ext cx="4991100" cy="330200"/>
          </a:xfrm>
          <a:prstGeom prst="rect">
            <a:avLst/>
          </a:prstGeom>
        </p:spPr>
      </p:pic>
      <p:pic>
        <p:nvPicPr>
          <p:cNvPr id="11" name="Picture 10" descr="A 1 line program code. ">
            <a:extLst>
              <a:ext uri="{FF2B5EF4-FFF2-40B4-BE49-F238E27FC236}">
                <a16:creationId xmlns:a16="http://schemas.microsoft.com/office/drawing/2014/main" id="{C41EF4B5-A59E-413F-913D-E8A5CBE6A5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2930" y="4389683"/>
            <a:ext cx="4737100" cy="292100"/>
          </a:xfrm>
          <a:prstGeom prst="rect">
            <a:avLst/>
          </a:prstGeom>
        </p:spPr>
      </p:pic>
      <p:pic>
        <p:nvPicPr>
          <p:cNvPr id="12" name="Picture 11" descr="A 1 line program code. ">
            <a:extLst>
              <a:ext uri="{FF2B5EF4-FFF2-40B4-BE49-F238E27FC236}">
                <a16:creationId xmlns:a16="http://schemas.microsoft.com/office/drawing/2014/main" id="{82257745-0E07-4CAC-864B-A64453744B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820" y="4813300"/>
            <a:ext cx="4775200" cy="292100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FC59E11-B676-431E-BEC9-5AFAF582196A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5329483"/>
            <a:ext cx="8229600" cy="385516"/>
          </a:xfrm>
        </p:spPr>
        <p:txBody>
          <a:bodyPr>
            <a:no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dirty="0"/>
              <a:t>The confidence interval is [165.332, 168.0905].</a:t>
            </a:r>
            <a:endParaRPr lang="en-IN" sz="24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59B2A6F-8EF5-4FFA-8A45-11992007E53C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2751923" y="5725391"/>
            <a:ext cx="3182955" cy="207818"/>
          </a:xfrm>
        </p:spPr>
        <p:txBody>
          <a:bodyPr/>
          <a:lstStyle/>
          <a:p>
            <a:r>
              <a:rPr lang="en-US" dirty="0">
                <a:hlinkClick r:id="rId7" action="ppaction://hlinksldjump"/>
              </a:rPr>
              <a:t>Access the text alternative for slide images.</a:t>
            </a:r>
            <a:endParaRPr lang="en-IN" dirty="0">
              <a:hlinkClick r:id="rId7" action="ppaction://hlinksldjump"/>
            </a:endParaRPr>
          </a:p>
        </p:txBody>
      </p:sp>
    </p:spTree>
    <p:extLst>
      <p:ext uri="{BB962C8B-B14F-4D97-AF65-F5344CB8AC3E}">
        <p14:creationId xmlns:p14="http://schemas.microsoft.com/office/powerpoint/2010/main" val="2610736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32206-B8AE-42B9-85F7-B6721CF4C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2 Confidence Interval for the Population Mean When Sigma Is Unknown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5D7CDF-4FDA-4B09-87C9-3CDA09EB7C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7162800" cy="4384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Thus far we have assumed the population standard deviation</a:t>
            </a:r>
            <a:endParaRPr lang="en-IN" sz="22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CD69C33-67D8-4273-BAC1-2C0EB622E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242993"/>
              </p:ext>
            </p:extLst>
          </p:nvPr>
        </p:nvGraphicFramePr>
        <p:xfrm>
          <a:off x="7583150" y="175947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3" imgW="190440" imgH="190440" progId="Equation.DSMT4">
                  <p:embed/>
                </p:oleObj>
              </mc:Choice>
              <mc:Fallback>
                <p:oleObj name="Equation" r:id="rId3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3150" y="1759470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3BAC8A-C528-41EA-B9D7-3E687A5D8F3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87180" y="2077388"/>
            <a:ext cx="1265419" cy="42596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200" dirty="0"/>
              <a:t>is known.</a:t>
            </a:r>
            <a:endParaRPr lang="en-IN" sz="22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5972350-FA35-4C65-9A12-6984706FEE4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578315"/>
            <a:ext cx="8229600" cy="170138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defRPr/>
            </a:pPr>
            <a:r>
              <a:rPr lang="en-US" sz="2000" dirty="0"/>
              <a:t>In reality, it is rarely known.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2000" dirty="0"/>
              <a:t>The standard deviation is a function of the mean.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2000" dirty="0"/>
              <a:t>Highly unlikely the standard deviation is known but the mean is not.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2000" dirty="0"/>
              <a:t>Fairly stable in some instances and can be determined from prior experience, treat as known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4159B89-999F-44CE-B2F6-C83C07AED31A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388374"/>
            <a:ext cx="8229600" cy="41597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200" dirty="0"/>
              <a:t>Margin of error depends on the standard error of the estimator.</a:t>
            </a:r>
            <a:endParaRPr lang="en-IN" sz="22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A3C9133-4DE6-46BC-8020-E519AC85A11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962994"/>
            <a:ext cx="921895" cy="41597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200" dirty="0"/>
              <a:t>When</a:t>
            </a:r>
            <a:endParaRPr lang="en-IN" sz="22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39B48C3-4F73-49A9-AC79-6BE06418E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438388"/>
              </p:ext>
            </p:extLst>
          </p:nvPr>
        </p:nvGraphicFramePr>
        <p:xfrm>
          <a:off x="1401580" y="506605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1580" y="5066050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31D4296-D87D-4E73-B920-1C1A3F7F5BE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677650" y="4913028"/>
            <a:ext cx="6934200" cy="41597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is unknown, use the sample standard deviation </a:t>
            </a:r>
            <a:r>
              <a:rPr lang="en-US" sz="2200" i="1" dirty="0"/>
              <a:t>s.</a:t>
            </a:r>
            <a:endParaRPr lang="en-IN" sz="2200" i="1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293F163-41DF-4843-9D8C-D1CF393B515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5468912"/>
            <a:ext cx="1206709" cy="47468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2200" dirty="0"/>
              <a:t>Estimate</a:t>
            </a:r>
            <a:endParaRPr lang="en-IN" sz="2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12CEF9E-17E3-47F8-9AEB-ADB714D1E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07702"/>
              </p:ext>
            </p:extLst>
          </p:nvPr>
        </p:nvGraphicFramePr>
        <p:xfrm>
          <a:off x="1722620" y="5461000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7" imgW="2095200" imgH="406080" progId="Equation.DSMT4">
                  <p:embed/>
                </p:oleObj>
              </mc:Choice>
              <mc:Fallback>
                <p:oleObj name="Equation" r:id="rId7" imgW="2095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2620" y="5461000"/>
                        <a:ext cx="2095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DE315B6-4925-4671-83CD-7A27BE39702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3921802" y="5410200"/>
            <a:ext cx="1849411" cy="474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also denote as</a:t>
            </a:r>
            <a:endParaRPr lang="en-IN" sz="22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E308408-13BC-476B-9E79-78EFF3E97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72091"/>
              </p:ext>
            </p:extLst>
          </p:nvPr>
        </p:nvGraphicFramePr>
        <p:xfrm>
          <a:off x="5751513" y="5437188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9" imgW="838080" imgH="444240" progId="Equation.DSMT4">
                  <p:embed/>
                </p:oleObj>
              </mc:Choice>
              <mc:Fallback>
                <p:oleObj name="Equation" r:id="rId9" imgW="838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1513" y="5437188"/>
                        <a:ext cx="838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3461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71E6F-0619-417B-85A2-8AF5EE734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2 Confidence Interval for the Population Mean When Sigma Is Unknown </a:t>
            </a:r>
            <a:r>
              <a:rPr lang="en-US" sz="11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7391F3-0E21-497F-907B-57D2B632F0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6553200" cy="4234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o derive the previous confidence interval: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993EE0-07EA-458A-973A-033887F8535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87380"/>
            <a:ext cx="1731364" cy="35601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Essential that</a:t>
            </a:r>
            <a:endParaRPr lang="en-IN" sz="18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4A5A705-541F-4A39-973C-6C1C2A8A2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476521"/>
              </p:ext>
            </p:extLst>
          </p:nvPr>
        </p:nvGraphicFramePr>
        <p:xfrm>
          <a:off x="2245130" y="2130695"/>
          <a:ext cx="231885" cy="24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5130" y="2130695"/>
                        <a:ext cx="231885" cy="244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2094C2A-6E10-49BD-8DCB-FD4780366BA9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2518348" y="2087381"/>
            <a:ext cx="6018551" cy="356016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1800" dirty="0"/>
              <a:t>is (approximately) normally distributed.</a:t>
            </a:r>
            <a:endParaRPr lang="en-IN" sz="18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769B229-4DC2-4077-9290-E8DDE9760DC5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1" y="2668252"/>
            <a:ext cx="1911246" cy="34477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Standardize as</a:t>
            </a:r>
            <a:endParaRPr lang="en-IN" sz="1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ABF12F7-0B9B-4929-9FF2-134445BC4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0241"/>
              </p:ext>
            </p:extLst>
          </p:nvPr>
        </p:nvGraphicFramePr>
        <p:xfrm>
          <a:off x="2419350" y="2546350"/>
          <a:ext cx="109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5" imgW="1091880" imgH="609480" progId="Equation.DSMT4">
                  <p:embed/>
                </p:oleObj>
              </mc:Choice>
              <mc:Fallback>
                <p:oleObj name="Equation" r:id="rId5" imgW="1091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9350" y="2546350"/>
                        <a:ext cx="1092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A20E9FC-3489-459C-987B-12E376DE622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264112"/>
            <a:ext cx="1926236" cy="4084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Use </a:t>
            </a:r>
            <a:r>
              <a:rPr lang="en-US" sz="2000" i="1" dirty="0"/>
              <a:t>S</a:t>
            </a:r>
            <a:r>
              <a:rPr lang="en-US" sz="2000" dirty="0"/>
              <a:t> in place of</a:t>
            </a:r>
            <a:endParaRPr lang="en-IN" sz="20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2042A4-88C3-4D1B-9B42-A52216A19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58233"/>
              </p:ext>
            </p:extLst>
          </p:nvPr>
        </p:nvGraphicFramePr>
        <p:xfrm>
          <a:off x="2362200" y="341651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7" imgW="190440" imgH="190440" progId="Equation.DSMT4">
                  <p:embed/>
                </p:oleObj>
              </mc:Choice>
              <mc:Fallback>
                <p:oleObj name="Equation" r:id="rId7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416510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E0BC118-F1B3-4108-A6D7-1D236E068673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590800" y="3259584"/>
            <a:ext cx="2605790" cy="4130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gives another statistic:</a:t>
            </a:r>
            <a:endParaRPr lang="en-IN" sz="2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69100FE-1E03-46B6-8820-84BC76AF8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58852"/>
              </p:ext>
            </p:extLst>
          </p:nvPr>
        </p:nvGraphicFramePr>
        <p:xfrm>
          <a:off x="5222875" y="3117850"/>
          <a:ext cx="115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9" imgW="1155600" imgH="685800" progId="Equation.DSMT4">
                  <p:embed/>
                </p:oleObj>
              </mc:Choice>
              <mc:Fallback>
                <p:oleObj name="Equation" r:id="rId9" imgW="1155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2875" y="3117850"/>
                        <a:ext cx="1155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907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71E6F-0619-417B-85A2-8AF5EE734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2 Confidence Interval for the Population Mean When Sigma Is Unknown </a:t>
            </a:r>
            <a:r>
              <a:rPr lang="en-US" sz="1100" dirty="0"/>
              <a:t>3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F1436E3-90AB-4284-8588-87FF1137B83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199" y="1573213"/>
            <a:ext cx="8229599" cy="43628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Follows the Student’s </a:t>
            </a:r>
            <a:r>
              <a:rPr lang="en-US" sz="2000" i="1" dirty="0"/>
              <a:t>t</a:t>
            </a:r>
            <a:r>
              <a:rPr lang="en-US" sz="2000" dirty="0"/>
              <a:t> distribution, or </a:t>
            </a:r>
            <a:r>
              <a:rPr lang="en-US" sz="2000" i="1" dirty="0"/>
              <a:t>t</a:t>
            </a:r>
            <a:r>
              <a:rPr lang="en-US" sz="2000" dirty="0"/>
              <a:t> distribution.</a:t>
            </a:r>
          </a:p>
          <a:p>
            <a:pPr marL="292608" indent="-292608">
              <a:lnSpc>
                <a:spcPct val="110000"/>
              </a:lnSpc>
            </a:pPr>
            <a:r>
              <a:rPr lang="en-US" sz="2000" dirty="0"/>
              <a:t>Family of distributions similar to </a:t>
            </a:r>
            <a:r>
              <a:rPr lang="en-US" sz="2000" i="1" dirty="0"/>
              <a:t>z.</a:t>
            </a:r>
          </a:p>
          <a:p>
            <a:pPr marL="292608" indent="-292608">
              <a:lnSpc>
                <a:spcPct val="110000"/>
              </a:lnSpc>
            </a:pPr>
            <a:r>
              <a:rPr lang="en-US" sz="2000" dirty="0"/>
              <a:t>Bell-shaped and symmetric around zero.</a:t>
            </a:r>
          </a:p>
          <a:p>
            <a:pPr marL="292608" indent="-292608">
              <a:lnSpc>
                <a:spcPct val="110000"/>
              </a:lnSpc>
            </a:pPr>
            <a:r>
              <a:rPr lang="en-US" sz="2000" dirty="0"/>
              <a:t>Slightly broader tails than the </a:t>
            </a:r>
            <a:r>
              <a:rPr lang="en-US" sz="2000" i="1" dirty="0"/>
              <a:t>z</a:t>
            </a:r>
            <a:r>
              <a:rPr lang="en-US" sz="2000" dirty="0"/>
              <a:t> distribution.</a:t>
            </a:r>
          </a:p>
          <a:p>
            <a:pPr marL="292608" indent="-292608">
              <a:lnSpc>
                <a:spcPct val="110000"/>
              </a:lnSpc>
            </a:pPr>
            <a:r>
              <a:rPr lang="en-US" sz="2000" dirty="0"/>
              <a:t>Identified by the degrees of freedom, </a:t>
            </a:r>
            <a:r>
              <a:rPr lang="en-US" sz="2000" i="1" dirty="0"/>
              <a:t>df</a:t>
            </a:r>
            <a:r>
              <a:rPr lang="en-US" sz="2000" dirty="0"/>
              <a:t>, that determine the broadness of the tails.</a:t>
            </a:r>
          </a:p>
          <a:p>
            <a:pPr marL="292608" indent="-292608">
              <a:lnSpc>
                <a:spcPct val="110000"/>
              </a:lnSpc>
            </a:pPr>
            <a:r>
              <a:rPr lang="en-US" sz="2000" dirty="0"/>
              <a:t>Fewer </a:t>
            </a:r>
            <a:r>
              <a:rPr lang="en-US" sz="2000" i="1" dirty="0"/>
              <a:t>df</a:t>
            </a:r>
            <a:r>
              <a:rPr lang="en-US" sz="2000" dirty="0"/>
              <a:t>, broader the tails.</a:t>
            </a:r>
          </a:p>
          <a:p>
            <a:pPr marL="292608" indent="-292608">
              <a:lnSpc>
                <a:spcPct val="110000"/>
              </a:lnSpc>
            </a:pPr>
            <a:r>
              <a:rPr lang="en-US" sz="2000" i="1" dirty="0"/>
              <a:t>df</a:t>
            </a:r>
            <a:r>
              <a:rPr lang="en-US" sz="2000" dirty="0"/>
              <a:t> increases, </a:t>
            </a:r>
            <a:r>
              <a:rPr lang="en-US" sz="2000" i="1" dirty="0"/>
              <a:t>t</a:t>
            </a:r>
            <a:r>
              <a:rPr lang="en-US" sz="2000" dirty="0"/>
              <a:t> becomes more like </a:t>
            </a:r>
            <a:r>
              <a:rPr lang="en-US" sz="2000" i="1" dirty="0"/>
              <a:t>z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2559104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369C8-1FD9-485D-8DFC-A6820A6670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2 Confidence Interval for the Population Mean When Sigma Is Unknown </a:t>
            </a:r>
            <a:r>
              <a:rPr lang="en-US" sz="1100" dirty="0"/>
              <a:t>4</a:t>
            </a:r>
            <a:endParaRPr lang="en-IN" dirty="0"/>
          </a:p>
        </p:txBody>
      </p:sp>
      <p:pic>
        <p:nvPicPr>
          <p:cNvPr id="9" name="Picture 8" descr="Overlapping t distributions with 2, 5, and 50 degrees of freedom.">
            <a:extLst>
              <a:ext uri="{FF2B5EF4-FFF2-40B4-BE49-F238E27FC236}">
                <a16:creationId xmlns:a16="http://schemas.microsoft.com/office/drawing/2014/main" id="{22B9A721-3B32-49CC-A31A-5DA0A0ACB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7130" y="1551816"/>
            <a:ext cx="3376340" cy="233438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EDD02E-E5C0-4274-BFAD-322AF604CE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971145"/>
            <a:ext cx="8229600" cy="4534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Referred to as the </a:t>
            </a:r>
            <a:r>
              <a:rPr lang="en-US" sz="2200" i="1" dirty="0" err="1"/>
              <a:t>t</a:t>
            </a:r>
            <a:r>
              <a:rPr lang="en-US" sz="2200" i="1" baseline="-25000" dirty="0" err="1"/>
              <a:t>df</a:t>
            </a:r>
            <a:r>
              <a:rPr lang="en-US" sz="2200" i="1" dirty="0"/>
              <a:t> </a:t>
            </a:r>
            <a:r>
              <a:rPr lang="en-US" sz="2200" dirty="0"/>
              <a:t>distribution.</a:t>
            </a:r>
            <a:endParaRPr lang="en-IN" sz="2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EA3F99-4C93-4433-A127-802F22BD129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504545"/>
            <a:ext cx="3395272" cy="38474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The degrees of freedom are</a:t>
            </a:r>
            <a:endParaRPr lang="en-IN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02ABC76-44ED-4C20-8BD0-7C2B2CAA4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305260"/>
              </p:ext>
            </p:extLst>
          </p:nvPr>
        </p:nvGraphicFramePr>
        <p:xfrm>
          <a:off x="3802063" y="45212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4" imgW="1244520" imgH="380880" progId="Equation.DSMT4">
                  <p:embed/>
                </p:oleObj>
              </mc:Choice>
              <mc:Fallback>
                <p:oleObj name="Equation" r:id="rId4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2063" y="4521200"/>
                        <a:ext cx="124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519270D-00B0-403E-A124-100D1562654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961744"/>
            <a:ext cx="8229600" cy="72202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Number of independent pieces of information that can be freely chosen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Lose one degree of freedom for computing the sample mean.</a:t>
            </a:r>
            <a:endParaRPr lang="en-IN" sz="20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B2ED06C-D7DD-47A4-8742-952E215920D7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2980523" y="5755390"/>
            <a:ext cx="3182955" cy="228600"/>
          </a:xfrm>
        </p:spPr>
        <p:txBody>
          <a:bodyPr/>
          <a:lstStyle/>
          <a:p>
            <a:r>
              <a:rPr lang="en-US" dirty="0">
                <a:hlinkClick r:id="rId6" action="ppaction://hlinksldjump"/>
              </a:rPr>
              <a:t>Access the text alternative for slide image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897717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15F88A3-0B35-4E22-BEBE-25A6D399F5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2 Confidence Interval for the Population Mean When Sigma Is Unknown </a:t>
            </a:r>
            <a:r>
              <a:rPr lang="en-US" sz="1100" dirty="0"/>
              <a:t>5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BF28BC-2CFA-45F4-880E-CCF2170AA3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502762"/>
          </a:xfrm>
        </p:spPr>
        <p:txBody>
          <a:bodyPr/>
          <a:lstStyle/>
          <a:p>
            <a:pPr marL="0" indent="0">
              <a:buNone/>
            </a:pPr>
            <a:r>
              <a:rPr lang="en-US" sz="2200" i="1" dirty="0" err="1"/>
              <a:t>t</a:t>
            </a:r>
            <a:r>
              <a:rPr lang="en-US" sz="2200" i="1" baseline="-25000" dirty="0" err="1"/>
              <a:t>df</a:t>
            </a:r>
            <a:r>
              <a:rPr lang="en-US" sz="2200" baseline="-25000" dirty="0"/>
              <a:t> </a:t>
            </a:r>
            <a:r>
              <a:rPr lang="en-US" sz="2200" dirty="0"/>
              <a:t>is a family of distributions identified the </a:t>
            </a:r>
            <a:r>
              <a:rPr lang="en-US" sz="2200" i="1" dirty="0"/>
              <a:t>df</a:t>
            </a:r>
            <a:endParaRPr lang="en-US" sz="2200" dirty="0"/>
          </a:p>
          <a:p>
            <a:pPr marL="292608" indent="-292608">
              <a:lnSpc>
                <a:spcPct val="90000"/>
              </a:lnSpc>
            </a:pPr>
            <a:r>
              <a:rPr lang="en-US" sz="2000" i="1" dirty="0"/>
              <a:t>t</a:t>
            </a:r>
            <a:r>
              <a:rPr lang="en-US" sz="2000" dirty="0"/>
              <a:t> table is not as comprehensive as the </a:t>
            </a:r>
            <a:r>
              <a:rPr lang="en-US" sz="2000" i="1" dirty="0"/>
              <a:t>z</a:t>
            </a:r>
            <a:r>
              <a:rPr lang="en-US" sz="2000" dirty="0"/>
              <a:t> table.</a:t>
            </a:r>
          </a:p>
          <a:p>
            <a:pPr marL="292608" indent="-292608">
              <a:lnSpc>
                <a:spcPct val="90000"/>
              </a:lnSpc>
            </a:pPr>
            <a:r>
              <a:rPr lang="en-US" sz="2000" dirty="0"/>
              <a:t>Only lists probabilities for a limited number of values.</a:t>
            </a:r>
          </a:p>
          <a:p>
            <a:pPr marL="292608" indent="-292608">
              <a:lnSpc>
                <a:spcPct val="90000"/>
              </a:lnSpc>
            </a:pPr>
            <a:r>
              <a:rPr lang="en-US" sz="2000" dirty="0"/>
              <a:t>Provides probabilities in the upper tail.</a:t>
            </a:r>
            <a:endParaRPr lang="en-IN" sz="2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CD99121-BB3F-4368-8A01-AB81C0FB44A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038600" y="3171669"/>
            <a:ext cx="2133600" cy="3797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1800" b="1" dirty="0"/>
              <a:t>Area in Upper Tail, </a:t>
            </a:r>
            <a:r>
              <a:rPr lang="en-IN" sz="1800" b="1" i="1" dirty="0"/>
              <a:t>a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A85DC9D7-B088-4A44-B72D-7349F37EA6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1166805"/>
              </p:ext>
            </p:extLst>
          </p:nvPr>
        </p:nvGraphicFramePr>
        <p:xfrm>
          <a:off x="457200" y="3642360"/>
          <a:ext cx="822959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657">
                  <a:extLst>
                    <a:ext uri="{9D8B030D-6E8A-4147-A177-3AD203B41FA5}">
                      <a16:colId xmlns:a16="http://schemas.microsoft.com/office/drawing/2014/main" val="1872134798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94761670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55572955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1594410685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179145205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806401433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15532348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i="1" dirty="0">
                          <a:latin typeface="+mn-lt"/>
                        </a:rPr>
                        <a:t>d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0.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0.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0.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0.0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0.0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0.0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67579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.3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3.07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6.3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2.70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31.8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63.65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3175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IN" dirty="0">
                        <a:latin typeface="+mn-lt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52210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0.87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.3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latin typeface="+mn-lt"/>
                        </a:rPr>
                        <a:t>1.8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2.22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2.76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3.16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55003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IN" dirty="0">
                        <a:latin typeface="+mn-lt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922885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∞</a:t>
                      </a:r>
                      <a:endParaRPr lang="en-IN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0.8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.28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.6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.96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2.3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2.5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64418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01597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15F88A3-0B35-4E22-BEBE-25A6D399F5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2 Confidence Interval for the Population Mean When Sigma Is Unknown </a:t>
            </a:r>
            <a:r>
              <a:rPr lang="en-US" sz="1100" dirty="0"/>
              <a:t>6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CD99121-BB3F-4368-8A01-AB81C0FB44A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099810" y="1558728"/>
            <a:ext cx="2136098" cy="3934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1800" b="1" dirty="0"/>
              <a:t>Area in Upper Tail, </a:t>
            </a:r>
            <a:r>
              <a:rPr lang="en-IN" sz="1800" b="1" i="1" dirty="0"/>
              <a:t>a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A85DC9D7-B088-4A44-B72D-7349F37EA6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498321"/>
              </p:ext>
            </p:extLst>
          </p:nvPr>
        </p:nvGraphicFramePr>
        <p:xfrm>
          <a:off x="457200" y="2043410"/>
          <a:ext cx="8229599" cy="19634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657">
                  <a:extLst>
                    <a:ext uri="{9D8B030D-6E8A-4147-A177-3AD203B41FA5}">
                      <a16:colId xmlns:a16="http://schemas.microsoft.com/office/drawing/2014/main" val="1872134798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94761670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55572955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1594410685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179145205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806401433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15532348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d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0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0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0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6757956"/>
                  </a:ext>
                </a:extLst>
              </a:tr>
              <a:tr h="2159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.3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3.07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6.3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2.70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31.8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63.65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3175218"/>
                  </a:ext>
                </a:extLst>
              </a:tr>
              <a:tr h="26799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IN" dirty="0">
                        <a:latin typeface="+mn-lt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5221094"/>
                  </a:ext>
                </a:extLst>
              </a:tr>
              <a:tr h="28323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87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.3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/>
                        <a:t>1.8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2.22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2.76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3.16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5500307"/>
                  </a:ext>
                </a:extLst>
              </a:tr>
              <a:tr h="22227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IN" dirty="0">
                        <a:latin typeface="+mn-lt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922885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∞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8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.28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.6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.96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2.3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2.5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6441800"/>
                  </a:ext>
                </a:extLst>
              </a:tr>
            </a:tbl>
          </a:graphicData>
        </a:graphic>
      </p:graphicFrame>
      <p:pic>
        <p:nvPicPr>
          <p:cNvPr id="26" name="Picture 25" descr="T distribution showing the area of alpha in the upper tail shaded corresponding to a t value of t sub alpha, df.">
            <a:extLst>
              <a:ext uri="{FF2B5EF4-FFF2-40B4-BE49-F238E27FC236}">
                <a16:creationId xmlns:a16="http://schemas.microsoft.com/office/drawing/2014/main" id="{A85610B2-29F2-490B-8E43-3B7AE232F6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9794" y="4338560"/>
            <a:ext cx="2501596" cy="1325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5472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697487-2F6C-465D-9003-67E3755BA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2 Confidence Interval for the Population Mean When Sigma Is Unknown </a:t>
            </a:r>
            <a:r>
              <a:rPr lang="en-US" sz="11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6A6667-2B71-4A0C-A03E-5EBCB0D0EF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40242"/>
            <a:ext cx="367259" cy="40848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IN" sz="2400" dirty="0"/>
              <a:t>A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320C83D-D092-41C1-8BB9-D37D3E62B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10712"/>
              </p:ext>
            </p:extLst>
          </p:nvPr>
        </p:nvGraphicFramePr>
        <p:xfrm>
          <a:off x="957263" y="1573213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263" y="1573213"/>
                        <a:ext cx="1536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E9B9A3-10B0-4A19-B048-2E3891CDA74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625360" y="1540242"/>
            <a:ext cx="5694181" cy="4696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confidence interval for the population mean</a:t>
            </a:r>
            <a:endParaRPr lang="en-IN" sz="24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D078603-CBE7-4F47-939D-76B363785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76650"/>
              </p:ext>
            </p:extLst>
          </p:nvPr>
        </p:nvGraphicFramePr>
        <p:xfrm>
          <a:off x="8367010" y="170638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Equation" r:id="rId5" imgW="215640" imgH="266400" progId="Equation.DSMT4">
                  <p:embed/>
                </p:oleObj>
              </mc:Choice>
              <mc:Fallback>
                <p:oleObj name="Equation" r:id="rId5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7010" y="1706380"/>
                        <a:ext cx="21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BAE42BC-1149-4313-8491-A62BB9EC175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1" y="2088629"/>
            <a:ext cx="3505200" cy="4746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is computed as the below.</a:t>
            </a:r>
            <a:endParaRPr lang="en-IN" sz="24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378F2E7-8635-4FF7-921C-0E905BB2D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25058"/>
              </p:ext>
            </p:extLst>
          </p:nvPr>
        </p:nvGraphicFramePr>
        <p:xfrm>
          <a:off x="2795588" y="2605088"/>
          <a:ext cx="52514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" name="Equation" r:id="rId7" imgW="5410080" imgH="838080" progId="Equation.DSMT4">
                  <p:embed/>
                </p:oleObj>
              </mc:Choice>
              <mc:Fallback>
                <p:oleObj name="Equation" r:id="rId7" imgW="5410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5588" y="2605088"/>
                        <a:ext cx="52514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9C0A81-53F4-4FAC-9496-3BCAC654160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505200"/>
            <a:ext cx="8229600" cy="80946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i="1" dirty="0"/>
              <a:t>s</a:t>
            </a:r>
            <a:r>
              <a:rPr lang="en-US" sz="2200" dirty="0"/>
              <a:t> is the sample standard deviation.</a:t>
            </a:r>
          </a:p>
          <a:p>
            <a:pPr marL="292608" indent="-292608">
              <a:lnSpc>
                <a:spcPct val="90000"/>
              </a:lnSpc>
            </a:pPr>
            <a:r>
              <a:rPr lang="en-IN" sz="2200" i="1" dirty="0"/>
              <a:t>df</a:t>
            </a:r>
            <a:r>
              <a:rPr lang="en-IN" sz="2200" dirty="0"/>
              <a:t> = </a:t>
            </a:r>
            <a:r>
              <a:rPr lang="en-IN" sz="2200" i="1" dirty="0"/>
              <a:t>n</a:t>
            </a:r>
            <a:r>
              <a:rPr lang="en-IN" sz="2200" dirty="0"/>
              <a:t> </a:t>
            </a:r>
            <a:r>
              <a:rPr lang="en-US" sz="2200" dirty="0"/>
              <a:t>− 1.</a:t>
            </a:r>
            <a:endParaRPr lang="en-IN" sz="22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F3FFCE7-EDBC-4139-8CC5-56DE48F2CA59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1" y="4373380"/>
            <a:ext cx="412230" cy="468443"/>
          </a:xfrm>
        </p:spPr>
        <p:txBody>
          <a:bodyPr>
            <a:no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200" dirty="0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01F6DC4-2A5D-4E67-A196-4598CCDB7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70298"/>
              </p:ext>
            </p:extLst>
          </p:nvPr>
        </p:nvGraphicFramePr>
        <p:xfrm>
          <a:off x="922913" y="4394200"/>
          <a:ext cx="13668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" name="Equation" r:id="rId9" imgW="1422360" imgH="393480" progId="Equation.DSMT4">
                  <p:embed/>
                </p:oleObj>
              </mc:Choice>
              <mc:Fallback>
                <p:oleObj name="Equation" r:id="rId9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913" y="4394200"/>
                        <a:ext cx="136683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67483E2-A3F2-4BF1-8949-6F35C6174CFC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2409670" y="4314670"/>
            <a:ext cx="6187190" cy="45894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kern="0" dirty="0">
                <a:ea typeface="Cambria Math" panose="02040503050406030204" pitchFamily="18" charset="0"/>
              </a:rPr>
              <a:t>is the confidence level.</a:t>
            </a:r>
            <a:endParaRPr lang="en-IN" sz="22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40A27CC-6F68-46FA-BBF9-11EAF026436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87180" y="4878050"/>
            <a:ext cx="472190" cy="381000"/>
          </a:xfrm>
        </p:spPr>
        <p:txBody>
          <a:bodyPr>
            <a:no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200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6E10F3E-29F9-4446-9F7B-D201F33E8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92947"/>
              </p:ext>
            </p:extLst>
          </p:nvPr>
        </p:nvGraphicFramePr>
        <p:xfrm>
          <a:off x="914400" y="4878050"/>
          <a:ext cx="59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11" imgW="571320" imgH="380880" progId="Equation.DSMT4">
                  <p:embed/>
                </p:oleObj>
              </mc:Choice>
              <mc:Fallback>
                <p:oleObj name="Equation" r:id="rId11" imgW="571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4878050"/>
                        <a:ext cx="59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68CBE7B-D300-4C55-9122-B92CFD7D512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1600200" y="4878051"/>
            <a:ext cx="7086600" cy="4709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is associated with the upper-tail probability.</a:t>
            </a:r>
            <a:endParaRPr lang="en-IN" sz="22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65C5A3C-5C2C-4142-8244-67BDB444A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36557"/>
              </p:ext>
            </p:extLst>
          </p:nvPr>
        </p:nvGraphicFramePr>
        <p:xfrm>
          <a:off x="3073400" y="542925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13" imgW="2361960" imgH="469800" progId="Equation.DSMT4">
                  <p:embed/>
                </p:oleObj>
              </mc:Choice>
              <mc:Fallback>
                <p:oleObj name="Equation" r:id="rId13" imgW="236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3400" y="5429250"/>
                        <a:ext cx="2362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514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8C858-C51C-4ECB-86AE-F9DE0C53E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roductory Case: Fuel Usage of “Ultra-Green” Car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7FD3CF-96DB-457F-8652-4BB55BFB04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943600" cy="16763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car manufacturer advertises that its new “ultra-green” car obtains an average of 100 M</a:t>
            </a:r>
            <a:r>
              <a:rPr lang="en-US" sz="100" dirty="0"/>
              <a:t> </a:t>
            </a:r>
            <a:r>
              <a:rPr lang="en-US" sz="2000" dirty="0"/>
              <a:t>P</a:t>
            </a:r>
            <a:r>
              <a:rPr lang="en-US" sz="100" dirty="0"/>
              <a:t> </a:t>
            </a:r>
            <a:r>
              <a:rPr lang="en-US" sz="2000" dirty="0"/>
              <a:t>G. For a sample of 25 cars, each car is driven the same distance in identical conditions in order to obtain the car’s M</a:t>
            </a:r>
            <a:r>
              <a:rPr lang="en-US" sz="100" dirty="0"/>
              <a:t> </a:t>
            </a:r>
            <a:r>
              <a:rPr lang="en-US" sz="2000" dirty="0"/>
              <a:t>P</a:t>
            </a:r>
            <a:r>
              <a:rPr lang="en-US" sz="100" dirty="0"/>
              <a:t> </a:t>
            </a:r>
            <a:r>
              <a:rPr lang="en-US" sz="2000" dirty="0"/>
              <a:t>G.</a:t>
            </a:r>
            <a:endParaRPr lang="en-IN" sz="2000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5CD8D0FD-FFA2-44AC-982B-3D9495D6CD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0402976"/>
              </p:ext>
            </p:extLst>
          </p:nvPr>
        </p:nvGraphicFramePr>
        <p:xfrm>
          <a:off x="6705600" y="2057400"/>
          <a:ext cx="1981200" cy="183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378970387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</a:t>
                      </a:r>
                      <a:r>
                        <a:rPr lang="en-US" sz="100" dirty="0"/>
                        <a:t> </a:t>
                      </a:r>
                      <a:r>
                        <a:rPr lang="en-US" dirty="0"/>
                        <a:t>P</a:t>
                      </a:r>
                      <a:r>
                        <a:rPr lang="en-US" sz="100" dirty="0"/>
                        <a:t> </a:t>
                      </a:r>
                      <a:r>
                        <a:rPr lang="en-US" dirty="0"/>
                        <a:t>G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4411309"/>
                  </a:ext>
                </a:extLst>
              </a:tr>
              <a:tr h="1219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7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39351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7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23384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498982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8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34528038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DD0221B-C0AD-48C6-B25A-ED1D9893C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06167"/>
              </p:ext>
            </p:extLst>
          </p:nvPr>
        </p:nvGraphicFramePr>
        <p:xfrm>
          <a:off x="7651230" y="3215390"/>
          <a:ext cx="76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75960" imgH="228600" progId="Equation.DSMT4">
                  <p:embed/>
                </p:oleObj>
              </mc:Choice>
              <mc:Fallback>
                <p:oleObj name="Equation" r:id="rId3" imgW="7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51230" y="3215390"/>
                        <a:ext cx="76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105E94F-5E92-4274-8DDE-B49AE83865A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144779"/>
            <a:ext cx="8229600" cy="1827551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000" dirty="0"/>
              <a:t>Use the sample data to: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1800" dirty="0"/>
              <a:t>Estimate the mean M</a:t>
            </a:r>
            <a:r>
              <a:rPr lang="en-US" sz="100" dirty="0"/>
              <a:t> </a:t>
            </a:r>
            <a:r>
              <a:rPr lang="en-US" sz="1800" dirty="0"/>
              <a:t>P</a:t>
            </a:r>
            <a:r>
              <a:rPr lang="en-US" sz="100" dirty="0"/>
              <a:t> </a:t>
            </a:r>
            <a:r>
              <a:rPr lang="en-US" sz="1800" dirty="0"/>
              <a:t>G of all ultra-green cars with 90% confidence.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1800" dirty="0"/>
              <a:t>Estimate the proportion of all ultra-green cars that obtain over 100 M</a:t>
            </a:r>
            <a:r>
              <a:rPr lang="en-US" sz="100" dirty="0"/>
              <a:t> </a:t>
            </a:r>
            <a:r>
              <a:rPr lang="en-US" sz="1800" dirty="0"/>
              <a:t>P</a:t>
            </a:r>
            <a:r>
              <a:rPr lang="en-US" sz="100" dirty="0"/>
              <a:t> </a:t>
            </a:r>
            <a:r>
              <a:rPr lang="en-US" sz="1800" dirty="0"/>
              <a:t>G with 90% confidence.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1800" dirty="0"/>
              <a:t>Determine the sample size needed to achieve a specified level of precision in his mean and proportion estimates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20052005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3D8B95-F655-46F8-9F9F-20AB10B6B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2 Confidence Interval for the Population Mean When Sigma Is Unknown </a:t>
            </a:r>
            <a:r>
              <a:rPr lang="en-US" sz="11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729AF3-FE48-4829-BB2C-4693CDC4A1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3020518" cy="4984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is is only valid when</a:t>
            </a:r>
            <a:endParaRPr lang="en-IN" sz="24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150165-364F-4FDA-ABD2-BF4A3865A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39343"/>
              </p:ext>
            </p:extLst>
          </p:nvPr>
        </p:nvGraphicFramePr>
        <p:xfrm>
          <a:off x="3414010" y="166141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3" imgW="304560" imgH="317160" progId="Equation.DSMT4">
                  <p:embed/>
                </p:oleObj>
              </mc:Choice>
              <mc:Fallback>
                <p:oleObj name="Equation" r:id="rId3" imgW="304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4010" y="1661410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1246FD-773F-4F22-B182-913463CC88B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826240" y="1600203"/>
            <a:ext cx="4800600" cy="4984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(approximately) follows a normal</a:t>
            </a:r>
            <a:endParaRPr lang="en-IN" sz="24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A4FE7C2-66A1-49BE-A923-A7467984098F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133600"/>
            <a:ext cx="3581400" cy="4734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distribution.</a:t>
            </a:r>
            <a:endParaRPr lang="en-IN" sz="24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51B14A2-51E8-4958-92BF-2F545D96202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743201"/>
            <a:ext cx="8229600" cy="8694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Uncertainty increases when using the sample standard, making the confidence interval wider.</a:t>
            </a:r>
            <a:endParaRPr lang="en-IN" sz="24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70CF273-4210-47D0-851D-D44DA5CBBB5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733801"/>
            <a:ext cx="5014210" cy="4784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is is captured by the wider tail of the</a:t>
            </a:r>
            <a:endParaRPr lang="en-IN" sz="24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C70F3F7-A898-484E-BDA3-4FD45442D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89548"/>
              </p:ext>
            </p:extLst>
          </p:nvPr>
        </p:nvGraphicFramePr>
        <p:xfrm>
          <a:off x="5546360" y="378002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5" imgW="609480" imgH="419040" progId="Equation.DSMT4">
                  <p:embed/>
                </p:oleObj>
              </mc:Choice>
              <mc:Fallback>
                <p:oleObj name="Equation" r:id="rId5" imgW="60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6360" y="3780020"/>
                        <a:ext cx="609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EBAA823-C9A5-4F12-88BC-1D26C6A3397A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6324600" y="3733802"/>
            <a:ext cx="2377190" cy="4784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distribution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9989425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1DED4A-F909-413E-B80A-1DE9CBA43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2 Confidence Interval for the Population Mean When Sigma Is Unknown </a:t>
            </a:r>
            <a:r>
              <a:rPr lang="en-US" sz="1100" dirty="0"/>
              <a:t>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FE5993-D345-4F94-9476-B2AEB4CBDF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785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Example: Recall the introductory case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FD9896-237B-425A-A94B-FFA0EFEB7F6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982450"/>
            <a:ext cx="457200" cy="37100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459732A-B5A6-4AA9-B47D-77F462EDC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302026"/>
              </p:ext>
            </p:extLst>
          </p:nvPr>
        </p:nvGraphicFramePr>
        <p:xfrm>
          <a:off x="787400" y="1997075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3" imgW="2844720" imgH="279360" progId="Equation.DSMT4">
                  <p:embed/>
                </p:oleObj>
              </mc:Choice>
              <mc:Fallback>
                <p:oleObj name="Equation" r:id="rId3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400" y="1997075"/>
                        <a:ext cx="284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9CA6C9-BE80-4B7C-863E-0261086B86C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18480"/>
            <a:ext cx="8229600" cy="664564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Assume that M</a:t>
            </a:r>
            <a:r>
              <a:rPr lang="en-US" sz="100" dirty="0"/>
              <a:t> </a:t>
            </a:r>
            <a:r>
              <a:rPr lang="en-US" sz="1800" dirty="0"/>
              <a:t>P</a:t>
            </a:r>
            <a:r>
              <a:rPr lang="en-US" sz="100" dirty="0"/>
              <a:t> </a:t>
            </a:r>
            <a:r>
              <a:rPr lang="en-US" sz="1800" dirty="0"/>
              <a:t>G follows a normal distribution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Construct the 90% confidence interval for the population mean.</a:t>
            </a:r>
            <a:endParaRPr lang="en-IN" sz="18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525EA9A-891F-4509-A4DD-8AE52634D24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016770"/>
            <a:ext cx="3352800" cy="3972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For a 90% confidence interval:</a:t>
            </a:r>
            <a:endParaRPr lang="en-IN" sz="2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3043B7F-66D9-43A5-99BF-79D213C643D0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7180" y="3417761"/>
            <a:ext cx="487181" cy="344774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E0A4F7-C000-4C84-93D4-0457D31C3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624045"/>
              </p:ext>
            </p:extLst>
          </p:nvPr>
        </p:nvGraphicFramePr>
        <p:xfrm>
          <a:off x="914400" y="3448050"/>
          <a:ext cx="342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5" imgW="3429000" imgH="279360" progId="Equation.DSMT4">
                  <p:embed/>
                </p:oleObj>
              </mc:Choice>
              <mc:Fallback>
                <p:oleObj name="Equation" r:id="rId5" imgW="3429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448050"/>
                        <a:ext cx="3429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7DC3953-4F4D-44D5-8D50-2DF3A00459D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0" y="3795010"/>
            <a:ext cx="3581400" cy="338528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1800" i="1" dirty="0"/>
              <a:t>t</a:t>
            </a:r>
            <a:r>
              <a:rPr lang="en-IN" sz="1800" baseline="-25000" dirty="0"/>
              <a:t>0.05, 24 </a:t>
            </a:r>
            <a:r>
              <a:rPr lang="en-IN" sz="1800" dirty="0"/>
              <a:t>= 1.711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CC8BF4E-D106-4DBD-9514-FB594249FAD7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7180" y="4330701"/>
            <a:ext cx="472190" cy="317292"/>
          </a:xfrm>
        </p:spPr>
        <p:txBody>
          <a:bodyPr>
            <a:normAutofit lnSpcReduction="10000"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9BCCAA3-D1B7-4825-88C7-D4635993A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46649"/>
              </p:ext>
            </p:extLst>
          </p:nvPr>
        </p:nvGraphicFramePr>
        <p:xfrm>
          <a:off x="879475" y="4191000"/>
          <a:ext cx="4533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7" imgW="4533840" imgH="596880" progId="Equation.DSMT4">
                  <p:embed/>
                </p:oleObj>
              </mc:Choice>
              <mc:Fallback>
                <p:oleObj name="Equation" r:id="rId7" imgW="4533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9475" y="4191000"/>
                        <a:ext cx="4533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91AA499-AE05-4415-8774-4E35D9994117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87180" y="4816840"/>
            <a:ext cx="8199620" cy="1164236"/>
          </a:xfrm>
        </p:spPr>
        <p:txBody>
          <a:bodyPr>
            <a:noAutofit/>
          </a:bodyPr>
          <a:lstStyle/>
          <a:p>
            <a:r>
              <a:rPr lang="en-US" sz="1800" dirty="0"/>
              <a:t>With 90% confidence, the average M</a:t>
            </a:r>
            <a:r>
              <a:rPr lang="en-US" sz="100" dirty="0"/>
              <a:t> </a:t>
            </a:r>
            <a:r>
              <a:rPr lang="en-US" sz="1800" dirty="0"/>
              <a:t>P</a:t>
            </a:r>
            <a:r>
              <a:rPr lang="en-US" sz="100" dirty="0"/>
              <a:t> </a:t>
            </a:r>
            <a:r>
              <a:rPr lang="en-US" sz="1800" dirty="0"/>
              <a:t>G of all ultra-green cars is between 92.86 M</a:t>
            </a:r>
            <a:r>
              <a:rPr lang="en-US" sz="100" dirty="0"/>
              <a:t> </a:t>
            </a:r>
            <a:r>
              <a:rPr lang="en-US" sz="1800" dirty="0"/>
              <a:t>P</a:t>
            </a:r>
            <a:r>
              <a:rPr lang="en-US" sz="100" dirty="0"/>
              <a:t> </a:t>
            </a:r>
            <a:r>
              <a:rPr lang="en-US" sz="1800" dirty="0"/>
              <a:t>G and 100.18 M</a:t>
            </a:r>
            <a:r>
              <a:rPr lang="en-US" sz="100" dirty="0"/>
              <a:t> </a:t>
            </a:r>
            <a:r>
              <a:rPr lang="en-US" sz="1800" dirty="0"/>
              <a:t>P</a:t>
            </a:r>
            <a:r>
              <a:rPr lang="en-US" sz="100" dirty="0"/>
              <a:t> </a:t>
            </a:r>
            <a:r>
              <a:rPr lang="en-US" sz="1800" dirty="0"/>
              <a:t>G.</a:t>
            </a:r>
          </a:p>
          <a:p>
            <a:r>
              <a:rPr lang="en-US" sz="1800" dirty="0"/>
              <a:t>The manufacturers claim that the ultra-green car will average 100 M</a:t>
            </a:r>
            <a:r>
              <a:rPr lang="en-US" sz="100" dirty="0"/>
              <a:t> </a:t>
            </a:r>
            <a:r>
              <a:rPr lang="en-US" sz="1800" dirty="0"/>
              <a:t>P</a:t>
            </a:r>
            <a:r>
              <a:rPr lang="en-US" sz="100" dirty="0"/>
              <a:t> </a:t>
            </a:r>
            <a:r>
              <a:rPr lang="en-US" sz="1800" dirty="0"/>
              <a:t>G cannot be rejected since 100 falls within the interval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41247584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B9C203-ACE1-4D61-9F0C-4A60A93CA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2 Confidence Interval for the Population Mean When Sigma Is Unknown </a:t>
            </a:r>
            <a:r>
              <a:rPr lang="en-US" sz="1100" dirty="0"/>
              <a:t>10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174ECB-280B-4B18-908D-C21710C204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7297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Example: Annual expenditures (in $) for 100 Amazon Prime customers. Construct the 95% confidence interval for the average annual expenditures.</a:t>
            </a:r>
            <a:endParaRPr lang="en-IN" sz="2400" dirty="0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896E2C2E-D994-49E3-A247-BDB853964D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1934399"/>
              </p:ext>
            </p:extLst>
          </p:nvPr>
        </p:nvGraphicFramePr>
        <p:xfrm>
          <a:off x="1981200" y="3022600"/>
          <a:ext cx="4953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6500">
                  <a:extLst>
                    <a:ext uri="{9D8B030D-6E8A-4147-A177-3AD203B41FA5}">
                      <a16:colId xmlns:a16="http://schemas.microsoft.com/office/drawing/2014/main" val="56989178"/>
                    </a:ext>
                  </a:extLst>
                </a:gridCol>
                <a:gridCol w="2476500">
                  <a:extLst>
                    <a:ext uri="{9D8B030D-6E8A-4147-A177-3AD203B41FA5}">
                      <a16:colId xmlns:a16="http://schemas.microsoft.com/office/drawing/2014/main" val="14445988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Custom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Expenditur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9763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2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72125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08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32615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42846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+mn-lt"/>
                        </a:rPr>
                        <a:t>138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06012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07308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9AF71-39A4-4FBC-AF9D-E5224738F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2 Confidence Interval for the Population Mean When Sigma Is Unknown </a:t>
            </a:r>
            <a:r>
              <a:rPr lang="en-US" sz="1100" dirty="0"/>
              <a:t>1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D4B79D-4878-4191-81A2-F3A42E61BD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433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Example, continued.</a:t>
            </a:r>
          </a:p>
          <a:p>
            <a:pPr marL="0" indent="0">
              <a:buNone/>
            </a:pPr>
            <a:r>
              <a:rPr lang="en-US" sz="2000" dirty="0"/>
              <a:t>With Excel: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Descriptive Statistics option in the Analysis </a:t>
            </a:r>
            <a:r>
              <a:rPr lang="en-US" sz="2000" dirty="0" err="1"/>
              <a:t>Toolpak</a:t>
            </a:r>
            <a:r>
              <a:rPr lang="en-US" sz="2000" dirty="0"/>
              <a:t>, select Summary Statistics and Confidence Interval for Mean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Compute using the functions AVERAGE, T.INV and STDEV.S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F5F140-3535-447E-A924-0AD026EF191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456896"/>
            <a:ext cx="8229600" cy="108625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With R: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Use the function </a:t>
            </a:r>
            <a:r>
              <a:rPr lang="en-US" sz="2000" dirty="0" err="1"/>
              <a:t>t.test</a:t>
            </a:r>
            <a:r>
              <a:rPr lang="en-US" sz="2000" dirty="0"/>
              <a:t>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Compute using the functions mean, qt, and sd.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0EBFB69-6D18-48CA-BF89-442E8030C53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648200"/>
            <a:ext cx="8229600" cy="838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With 95% confidence, we conclude that the average annual expenditure of all Prime customers fall between $1,240.24 and $1,373.64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0133363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310C25-9CC6-4332-90C8-89DCDBE294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3 Confidence Interval for the Population Proportion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553EF6-E049-45D1-867B-EA135863CB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349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The parameter </a:t>
            </a:r>
            <a:r>
              <a:rPr lang="en-US" sz="2000" i="1" dirty="0"/>
              <a:t>p </a:t>
            </a:r>
            <a:r>
              <a:rPr lang="en-US" sz="2000" dirty="0"/>
              <a:t>represents the proportion of successes in the population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CEFF59-C057-4A0E-A8F3-64DB818239F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57400"/>
            <a:ext cx="3305331" cy="38599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Use the sample proportion</a:t>
            </a:r>
            <a:endParaRPr lang="en-IN" sz="20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5C05668-9262-4439-B95C-CB5894901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04859"/>
              </p:ext>
            </p:extLst>
          </p:nvPr>
        </p:nvGraphicFramePr>
        <p:xfrm>
          <a:off x="3763780" y="210130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3" imgW="215640" imgH="279360" progId="Equation.DSMT4">
                  <p:embed/>
                </p:oleObj>
              </mc:Choice>
              <mc:Fallback>
                <p:oleObj name="Equation" r:id="rId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3780" y="210130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2FD8E83-B624-4561-8C91-D5CADCF23A39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038600" y="2057401"/>
            <a:ext cx="4648200" cy="385996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as the point estimator of the population</a:t>
            </a:r>
            <a:endParaRPr lang="en-IN" sz="20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7DADC7C-FCF2-4DA7-BB4F-4621E09B874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498361"/>
            <a:ext cx="2076138" cy="409732"/>
          </a:xfrm>
        </p:spPr>
        <p:txBody>
          <a:bodyPr>
            <a:normAutofit/>
          </a:bodyPr>
          <a:lstStyle/>
          <a:p>
            <a:pPr marL="292608" indent="0">
              <a:lnSpc>
                <a:spcPct val="90000"/>
              </a:lnSpc>
              <a:buNone/>
            </a:pPr>
            <a:r>
              <a:rPr lang="en-US" sz="2000" dirty="0"/>
              <a:t>proportion </a:t>
            </a:r>
            <a:r>
              <a:rPr lang="en-US" sz="2000" i="1" dirty="0"/>
              <a:t>p</a:t>
            </a:r>
            <a:r>
              <a:rPr lang="en-US" sz="2000" dirty="0"/>
              <a:t>.</a:t>
            </a:r>
            <a:endParaRPr lang="en-IN" sz="2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575DBA-B539-44F5-BF2B-CAA8055289CE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72190" y="2971802"/>
            <a:ext cx="367259" cy="40098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000" dirty="0"/>
              <a:t>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0CF07B7-37DF-42BA-B732-E4069DD16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89191"/>
              </p:ext>
            </p:extLst>
          </p:nvPr>
        </p:nvGraphicFramePr>
        <p:xfrm>
          <a:off x="867140" y="301677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3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7140" y="301677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4C526314-59BF-48E4-9516-CD23E22018F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189220" y="2971803"/>
            <a:ext cx="4716905" cy="400984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is approximately normally distributed when</a:t>
            </a:r>
            <a:endParaRPr lang="en-IN" sz="20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E1B50BB-6554-4922-A48C-FE8F923DC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33561"/>
              </p:ext>
            </p:extLst>
          </p:nvPr>
        </p:nvGraphicFramePr>
        <p:xfrm>
          <a:off x="5942013" y="2970213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4" name="Equation" r:id="rId7" imgW="2387520" imgH="380880" progId="Equation.DSMT4">
                  <p:embed/>
                </p:oleObj>
              </mc:Choice>
              <mc:Fallback>
                <p:oleObj name="Equation" r:id="rId7" imgW="2387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2013" y="2970213"/>
                        <a:ext cx="2387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564FC090-C8D6-436A-BAD9-CBACA8A24D2C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7180" y="3475221"/>
            <a:ext cx="742013" cy="407232"/>
          </a:xfrm>
        </p:spPr>
        <p:txBody>
          <a:bodyPr>
            <a:normAutofit/>
          </a:bodyPr>
          <a:lstStyle/>
          <a:p>
            <a:r>
              <a:rPr lang="en-IN" sz="2000" dirty="0"/>
              <a:t>A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ADB8C1E-84A0-4DDE-A1E3-8F03C5A1E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6164"/>
              </p:ext>
            </p:extLst>
          </p:nvPr>
        </p:nvGraphicFramePr>
        <p:xfrm>
          <a:off x="1219200" y="3506788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5" name="Equation" r:id="rId9" imgW="1295280" imgH="380880" progId="Equation.DSMT4">
                  <p:embed/>
                </p:oleObj>
              </mc:Choice>
              <mc:Fallback>
                <p:oleObj name="Equation" r:id="rId9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3506788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ABF2D37-804B-4091-A939-6905F19DF25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2653258" y="3475221"/>
            <a:ext cx="6033542" cy="407232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confidence interval for the population proportion </a:t>
            </a:r>
            <a:r>
              <a:rPr lang="en-US" sz="2000" i="1" dirty="0"/>
              <a:t>p</a:t>
            </a:r>
            <a:r>
              <a:rPr lang="en-US" sz="2000" dirty="0"/>
              <a:t> is</a:t>
            </a:r>
            <a:endParaRPr lang="en-IN" sz="200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4311D694-9CA7-4335-A374-E113FCE5D99D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87180" y="3962400"/>
            <a:ext cx="3020518" cy="388498"/>
          </a:xfrm>
        </p:spPr>
        <p:txBody>
          <a:bodyPr>
            <a:normAutofit/>
          </a:bodyPr>
          <a:lstStyle/>
          <a:p>
            <a:pPr marL="292608" indent="0">
              <a:lnSpc>
                <a:spcPct val="90000"/>
              </a:lnSpc>
              <a:buNone/>
            </a:pPr>
            <a:r>
              <a:rPr lang="en-US" sz="2000" dirty="0"/>
              <a:t>computed as the below.</a:t>
            </a:r>
            <a:endParaRPr lang="en-IN" sz="20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6127E1A-D860-436D-9E8E-71B5EC74E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46028"/>
              </p:ext>
            </p:extLst>
          </p:nvPr>
        </p:nvGraphicFramePr>
        <p:xfrm>
          <a:off x="4362450" y="4216400"/>
          <a:ext cx="1905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6" name="Equation" r:id="rId11" imgW="1904760" imgH="736560" progId="Equation.DSMT4">
                  <p:embed/>
                </p:oleObj>
              </mc:Choice>
              <mc:Fallback>
                <p:oleObj name="Equation" r:id="rId11" imgW="1904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2450" y="4216400"/>
                        <a:ext cx="1905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4FC85A17-2EB3-411C-8B30-79F06995962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87180" y="5105400"/>
            <a:ext cx="517161" cy="410980"/>
          </a:xfrm>
        </p:spPr>
        <p:txBody>
          <a:bodyPr>
            <a:normAutofit/>
          </a:bodyPr>
          <a:lstStyle/>
          <a:p>
            <a:r>
              <a:rPr lang="en-IN" sz="2000" dirty="0"/>
              <a:t>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6A719D3-953F-4186-A7AC-68103CD8A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11961"/>
              </p:ext>
            </p:extLst>
          </p:nvPr>
        </p:nvGraphicFramePr>
        <p:xfrm>
          <a:off x="869430" y="5141210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7" name="Equation" r:id="rId13" imgW="380880" imgH="330120" progId="Equation.DSMT4">
                  <p:embed/>
                </p:oleObj>
              </mc:Choice>
              <mc:Fallback>
                <p:oleObj name="Equation" r:id="rId13" imgW="380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9430" y="5141210"/>
                        <a:ext cx="381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22F598C0-9FB9-41B7-8CF9-E2851773667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372850" y="5141210"/>
            <a:ext cx="1310390" cy="407232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is given by</a:t>
            </a:r>
            <a:endParaRPr lang="en-IN" sz="20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CF808FF-FAE2-4CCA-899A-5C09D0CE4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82604"/>
              </p:ext>
            </p:extLst>
          </p:nvPr>
        </p:nvGraphicFramePr>
        <p:xfrm>
          <a:off x="2698750" y="5168900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8" name="Equation" r:id="rId15" imgW="1955520" imgH="380880" progId="Equation.DSMT4">
                  <p:embed/>
                </p:oleObj>
              </mc:Choice>
              <mc:Fallback>
                <p:oleObj name="Equation" r:id="rId15" imgW="1955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8750" y="5168900"/>
                        <a:ext cx="195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6195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0BD9CF-52B2-4FD1-ACA0-970E8C5BB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3 Confidence Interval for the Population Proportion </a:t>
            </a:r>
            <a:r>
              <a:rPr lang="en-US" sz="11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0B7090-D61E-4081-99A3-09854DAA9D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5089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Example: Recall the introductory case.</a:t>
            </a:r>
          </a:p>
          <a:p>
            <a:r>
              <a:rPr lang="en-US" sz="2400" dirty="0"/>
              <a:t>In a sample of 25 ultra-green cars, seven of the cars obtained over 100 miles per gallon (M</a:t>
            </a:r>
            <a:r>
              <a:rPr lang="en-US" sz="100" dirty="0"/>
              <a:t> </a:t>
            </a:r>
            <a:r>
              <a:rPr lang="en-US" sz="2400" dirty="0"/>
              <a:t>P</a:t>
            </a:r>
            <a:r>
              <a:rPr lang="en-US" sz="100" dirty="0"/>
              <a:t> </a:t>
            </a:r>
            <a:r>
              <a:rPr lang="en-US" sz="2400" dirty="0"/>
              <a:t>G).</a:t>
            </a:r>
          </a:p>
          <a:p>
            <a:r>
              <a:rPr lang="en-US" sz="2400" dirty="0"/>
              <a:t>Construct a 90% confidence interval for the population proportion of all ultra-green cars that obtain over 100 M</a:t>
            </a:r>
            <a:r>
              <a:rPr lang="en-US" sz="100" dirty="0"/>
              <a:t> </a:t>
            </a:r>
            <a:r>
              <a:rPr lang="en-US" sz="2400" dirty="0"/>
              <a:t>P</a:t>
            </a:r>
            <a:r>
              <a:rPr lang="en-US" sz="100" dirty="0"/>
              <a:t> </a:t>
            </a:r>
            <a:r>
              <a:rPr lang="en-US" sz="2400" dirty="0"/>
              <a:t>G.</a:t>
            </a:r>
          </a:p>
          <a:p>
            <a:r>
              <a:rPr lang="en-US" sz="2400" dirty="0"/>
              <a:t>Construct a 99% confidence interval for the population proportion of all ultra-green cars that obtain over 100 M</a:t>
            </a:r>
            <a:r>
              <a:rPr lang="en-US" sz="100" dirty="0"/>
              <a:t> </a:t>
            </a:r>
            <a:r>
              <a:rPr lang="en-US" sz="2400" dirty="0"/>
              <a:t>P</a:t>
            </a:r>
            <a:r>
              <a:rPr lang="en-US" sz="100" dirty="0"/>
              <a:t> </a:t>
            </a:r>
            <a:r>
              <a:rPr lang="en-US" sz="2400" dirty="0"/>
              <a:t>G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4343969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960C7-636F-4248-BC34-60BF54AADF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3 Confidence Interval for the Population Proportion </a:t>
            </a:r>
            <a:r>
              <a:rPr lang="en-US" sz="11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1CB66E-9637-4E81-BA45-A397EC1669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2645764" cy="39349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Example, continu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EA40AD-F602-4415-8053-23F0DE7E9DA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56151"/>
            <a:ext cx="457200" cy="357266"/>
          </a:xfrm>
        </p:spPr>
        <p:txBody>
          <a:bodyPr>
            <a:normAutofit lnSpcReduction="10000"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000" dirty="0"/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A10A135-F1E3-4530-8B4B-69746334A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03513"/>
              </p:ext>
            </p:extLst>
          </p:nvPr>
        </p:nvGraphicFramePr>
        <p:xfrm>
          <a:off x="977900" y="20574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900" y="205740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220FD08-0151-4ED5-AF01-B88879EBC02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514601"/>
            <a:ext cx="4324662" cy="40848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Normality condition is satisfied since</a:t>
            </a:r>
            <a:endParaRPr lang="en-IN" sz="20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E9064B8-CE85-4E40-9012-78C7C698A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14952"/>
              </p:ext>
            </p:extLst>
          </p:nvPr>
        </p:nvGraphicFramePr>
        <p:xfrm>
          <a:off x="4724400" y="2517775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5" name="Equation" r:id="rId5" imgW="2387520" imgH="380880" progId="Equation.DSMT4">
                  <p:embed/>
                </p:oleObj>
              </mc:Choice>
              <mc:Fallback>
                <p:oleObj name="Equation" r:id="rId5" imgW="2387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517775"/>
                        <a:ext cx="2387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BB67180-4861-442A-93D4-FE029941C19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003032"/>
            <a:ext cx="3110459" cy="41472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90% confidence interval:</a:t>
            </a:r>
            <a:endParaRPr lang="en-IN" sz="20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CD65E84-B4BB-4C98-A67F-96038C5D5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13397"/>
              </p:ext>
            </p:extLst>
          </p:nvPr>
        </p:nvGraphicFramePr>
        <p:xfrm>
          <a:off x="3505200" y="3033713"/>
          <a:ext cx="2540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6" name="Equation" r:id="rId7" imgW="2539800" imgH="304560" progId="Equation.DSMT4">
                  <p:embed/>
                </p:oleObj>
              </mc:Choice>
              <mc:Fallback>
                <p:oleObj name="Equation" r:id="rId7" imgW="253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3033713"/>
                        <a:ext cx="2540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39C1320-74A7-4A55-818E-83DC68FD39A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7179" y="3505202"/>
            <a:ext cx="371803" cy="43721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000" dirty="0"/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93E55AD-9517-4EE9-9150-29D600DD3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17297"/>
              </p:ext>
            </p:extLst>
          </p:nvPr>
        </p:nvGraphicFramePr>
        <p:xfrm>
          <a:off x="1016000" y="3519488"/>
          <a:ext cx="194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7" name="Equation" r:id="rId9" imgW="1942920" imgH="330120" progId="Equation.DSMT4">
                  <p:embed/>
                </p:oleObj>
              </mc:Choice>
              <mc:Fallback>
                <p:oleObj name="Equation" r:id="rId9" imgW="1942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6000" y="3519488"/>
                        <a:ext cx="1943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E81AB87-76D2-4BED-983C-3EC8069323D3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0" y="4298431"/>
            <a:ext cx="457200" cy="338528"/>
          </a:xfrm>
        </p:spPr>
        <p:txBody>
          <a:bodyPr>
            <a:normAutofit fontScale="92500" lnSpcReduction="10000"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000" dirty="0"/>
              <a:t>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77102FE-4936-43A8-B366-31E02337F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64797"/>
              </p:ext>
            </p:extLst>
          </p:nvPr>
        </p:nvGraphicFramePr>
        <p:xfrm>
          <a:off x="1016000" y="4064000"/>
          <a:ext cx="441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Equation" r:id="rId11" imgW="4419360" imgH="736560" progId="Equation.DSMT4">
                  <p:embed/>
                </p:oleObj>
              </mc:Choice>
              <mc:Fallback>
                <p:oleObj name="Equation" r:id="rId11" imgW="4419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6000" y="4064000"/>
                        <a:ext cx="4419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2D6FBFD-C15D-4E90-91DC-39E14843A563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936760"/>
            <a:ext cx="8229600" cy="91439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With 90% confidence, the percentage of cars that obtain over 100 M</a:t>
            </a:r>
            <a:r>
              <a:rPr lang="en-US" sz="100" dirty="0"/>
              <a:t> </a:t>
            </a:r>
            <a:r>
              <a:rPr lang="en-US" sz="2000" dirty="0"/>
              <a:t>P</a:t>
            </a:r>
            <a:r>
              <a:rPr lang="en-US" sz="100" dirty="0"/>
              <a:t> </a:t>
            </a:r>
            <a:r>
              <a:rPr lang="en-US" sz="2000" dirty="0"/>
              <a:t>G is between 13.2% and 42.8%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41019011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F07782-AC1F-4147-86D4-BF91CACC1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3 Confidence Interval for the Population Proportion </a:t>
            </a:r>
            <a:r>
              <a:rPr lang="en-US" sz="11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A7761C-D15B-4BF5-B8FC-9AD5DEDFE0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39349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Example, continued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9B39F4-8B98-4D34-8DF9-77456D7154D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88630"/>
            <a:ext cx="3080479" cy="36975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99% confidence interval:</a:t>
            </a:r>
            <a:endParaRPr lang="en-IN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973E60-4061-4EDD-9774-11F78CD8B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24518"/>
              </p:ext>
            </p:extLst>
          </p:nvPr>
        </p:nvGraphicFramePr>
        <p:xfrm>
          <a:off x="3505200" y="2117725"/>
          <a:ext cx="264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3" imgW="2641320" imgH="304560" progId="Equation.DSMT4">
                  <p:embed/>
                </p:oleObj>
              </mc:Choice>
              <mc:Fallback>
                <p:oleObj name="Equation" r:id="rId3" imgW="264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117725"/>
                        <a:ext cx="2641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E7F974B-6555-4C85-89DC-70E8F79E726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590800"/>
            <a:ext cx="472190" cy="407233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0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A9C3203-0392-4110-8308-899E080C3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38064"/>
              </p:ext>
            </p:extLst>
          </p:nvPr>
        </p:nvGraphicFramePr>
        <p:xfrm>
          <a:off x="844550" y="2605088"/>
          <a:ext cx="200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5" imgW="2006280" imgH="330120" progId="Equation.DSMT4">
                  <p:embed/>
                </p:oleObj>
              </mc:Choice>
              <mc:Fallback>
                <p:oleObj name="Equation" r:id="rId5" imgW="2006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2605088"/>
                        <a:ext cx="200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1963CF4-8B75-47B8-A3A3-645C82C74D7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199" y="3245372"/>
            <a:ext cx="517161" cy="397238"/>
          </a:xfrm>
        </p:spPr>
        <p:txBody>
          <a:bodyPr>
            <a:normAutofit/>
          </a:bodyPr>
          <a:lstStyle/>
          <a:p>
            <a:r>
              <a:rPr lang="en-IN" sz="2000" dirty="0"/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A19279-9209-432F-97B0-6ADCE3059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1917"/>
              </p:ext>
            </p:extLst>
          </p:nvPr>
        </p:nvGraphicFramePr>
        <p:xfrm>
          <a:off x="808038" y="3041650"/>
          <a:ext cx="4457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7" imgW="4457520" imgH="736560" progId="Equation.DSMT4">
                  <p:embed/>
                </p:oleObj>
              </mc:Choice>
              <mc:Fallback>
                <p:oleObj name="Equation" r:id="rId7" imgW="44575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038" y="3041650"/>
                        <a:ext cx="4457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620DC37-4059-4A9E-B5F2-AAF5393DF87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106805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With 99% confidence, the percentage of cars that obtain over 100 M</a:t>
            </a:r>
            <a:r>
              <a:rPr lang="en-US" sz="100" dirty="0"/>
              <a:t> </a:t>
            </a:r>
            <a:r>
              <a:rPr lang="en-US" sz="2000" dirty="0"/>
              <a:t>P</a:t>
            </a:r>
            <a:r>
              <a:rPr lang="en-US" sz="100" dirty="0"/>
              <a:t> </a:t>
            </a:r>
            <a:r>
              <a:rPr lang="en-US" sz="2000" dirty="0"/>
              <a:t>G is between 4.9% and 51.1%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40225646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79252F-48A6-4CF2-B977-9A2817EF7B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1143000"/>
          </a:xfrm>
        </p:spPr>
        <p:txBody>
          <a:bodyPr>
            <a:normAutofit/>
          </a:bodyPr>
          <a:lstStyle/>
          <a:p>
            <a:r>
              <a:rPr lang="en-US" dirty="0"/>
              <a:t>8.4 Selecting the Required Sample Size </a:t>
            </a:r>
            <a:r>
              <a:rPr lang="en-US" sz="1000" dirty="0"/>
              <a:t>1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5C8A87-8451-437C-B613-030C139B61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3000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Compute confidence intervals by ± margin of error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dirty="0"/>
              <a:t>Large margin of error, interval becomes too wide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dirty="0"/>
              <a:t>Wide intervals are not always useful.</a:t>
            </a:r>
            <a:endParaRPr lang="en-IN" sz="2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16DCE3-3EA8-4521-BBD6-F7C8F7CA7A9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971801"/>
            <a:ext cx="8229600" cy="12554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Precision is a low margin of error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dirty="0"/>
              <a:t>Increase the sample size, reduce the margin of error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dirty="0"/>
              <a:t>Larger sample size improves precision, add time and money.</a:t>
            </a:r>
            <a:endParaRPr lang="en-IN" sz="24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0619BA8-3F9E-4654-B8CA-A548673B553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350896"/>
            <a:ext cx="8229600" cy="15165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Before collecting data, first decide on the sample size that is adequate for what you want to accomplish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7300146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F022EC-B919-4854-96C5-5491A3D80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1143000"/>
          </a:xfrm>
        </p:spPr>
        <p:txBody>
          <a:bodyPr/>
          <a:lstStyle/>
          <a:p>
            <a:r>
              <a:rPr lang="en-US" dirty="0"/>
              <a:t>8.4 Selecting the Required Sample Size </a:t>
            </a:r>
            <a:r>
              <a:rPr lang="en-US" sz="1000" dirty="0"/>
              <a:t>2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39C632-5F54-44D5-BFCE-5610F15580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4054839" cy="40848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200" dirty="0"/>
              <a:t>Consider a confidence interval for</a:t>
            </a:r>
            <a:endParaRPr lang="en-IN" sz="22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A924679-9292-49F3-8744-436AA6F37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507758"/>
              </p:ext>
            </p:extLst>
          </p:nvPr>
        </p:nvGraphicFramePr>
        <p:xfrm>
          <a:off x="4567380" y="172137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7380" y="172137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4B50C1-6453-4F74-B1D6-AF65D07E5E5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800600" y="1600201"/>
            <a:ext cx="3886200" cy="40848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and let </a:t>
            </a:r>
            <a:r>
              <a:rPr lang="en-US" sz="2200" i="1" dirty="0"/>
              <a:t>E</a:t>
            </a:r>
            <a:r>
              <a:rPr lang="en-US" sz="2200" dirty="0"/>
              <a:t> denote the desired</a:t>
            </a:r>
            <a:endParaRPr lang="en-IN" sz="22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3B753C4-5854-4111-A72F-06659953DEA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057400"/>
            <a:ext cx="2514600" cy="4309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argin of error</a:t>
            </a:r>
            <a:endParaRPr lang="en-IN" sz="22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F4E557-46C5-4BA4-8175-C2D02182D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43948"/>
              </p:ext>
            </p:extLst>
          </p:nvPr>
        </p:nvGraphicFramePr>
        <p:xfrm>
          <a:off x="3797300" y="2195513"/>
          <a:ext cx="1397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Equation" r:id="rId5" imgW="1396800" imgH="711000" progId="Equation.DSMT4">
                  <p:embed/>
                </p:oleObj>
              </mc:Choice>
              <mc:Fallback>
                <p:oleObj name="Equation" r:id="rId5" imgW="1396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7300" y="2195513"/>
                        <a:ext cx="1397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C8D5BD-AE52-4E65-AA02-3DF48B1A090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155431"/>
            <a:ext cx="2166079" cy="4571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Rearrange to get</a:t>
            </a:r>
            <a:endParaRPr lang="en-IN" sz="22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7CFE4D0-6EDE-4D0B-B277-B622B3156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96320"/>
              </p:ext>
            </p:extLst>
          </p:nvPr>
        </p:nvGraphicFramePr>
        <p:xfrm>
          <a:off x="2616200" y="3022600"/>
          <a:ext cx="13493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6" name="Equation" r:id="rId7" imgW="1485720" imgH="799920" progId="Equation.DSMT4">
                  <p:embed/>
                </p:oleObj>
              </mc:Choice>
              <mc:Fallback>
                <p:oleObj name="Equation" r:id="rId7" imgW="14857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6200" y="3022600"/>
                        <a:ext cx="13493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539409C-C467-410F-B28D-79F8C0EFC2DE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7180" y="3861218"/>
            <a:ext cx="4204741" cy="39598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Minimum sample size to estimate a</a:t>
            </a:r>
            <a:endParaRPr lang="en-IN" sz="20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451808-6476-487C-A568-723154446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16989"/>
              </p:ext>
            </p:extLst>
          </p:nvPr>
        </p:nvGraphicFramePr>
        <p:xfrm>
          <a:off x="4743450" y="3863975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Equation" r:id="rId9" imgW="1295280" imgH="380880" progId="Equation.DSMT4">
                  <p:embed/>
                </p:oleObj>
              </mc:Choice>
              <mc:Fallback>
                <p:oleObj name="Equation" r:id="rId9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3450" y="3863975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FF1AE62-AEDE-4E74-BFFC-33139FFB5D63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0" y="4299680"/>
            <a:ext cx="8199620" cy="377253"/>
          </a:xfrm>
        </p:spPr>
        <p:txBody>
          <a:bodyPr>
            <a:normAutofit/>
          </a:bodyPr>
          <a:lstStyle/>
          <a:p>
            <a:pPr marL="292608" indent="0">
              <a:lnSpc>
                <a:spcPct val="90000"/>
              </a:lnSpc>
              <a:buNone/>
            </a:pPr>
            <a:r>
              <a:rPr lang="en-US" sz="2000" dirty="0"/>
              <a:t>confidence interval for the mean with a desired margin of error.</a:t>
            </a:r>
            <a:endParaRPr lang="en-IN" sz="20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A8D8745-22C6-4884-A1F8-B3980A84A82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7180" y="4741890"/>
            <a:ext cx="362565" cy="354767"/>
          </a:xfrm>
        </p:spPr>
        <p:txBody>
          <a:bodyPr>
            <a:normAutofit fontScale="92500" lnSpcReduction="10000"/>
          </a:bodyPr>
          <a:lstStyle/>
          <a:p>
            <a:pPr marL="292608" indent="-292608"/>
            <a:r>
              <a:rPr lang="en-IN" sz="2000" dirty="0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006118F-0139-4987-BEA3-868432018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194903"/>
              </p:ext>
            </p:extLst>
          </p:nvPr>
        </p:nvGraphicFramePr>
        <p:xfrm>
          <a:off x="965200" y="4745220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5200" y="4745220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A77C4D9-A009-4394-A618-F0673A6B0D1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235284" y="4741890"/>
            <a:ext cx="2993870" cy="384747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is a reasonable estimate of</a:t>
            </a:r>
            <a:endParaRPr lang="en-IN" sz="20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E90578-684A-4ED9-8B49-91D868384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44096"/>
              </p:ext>
            </p:extLst>
          </p:nvPr>
        </p:nvGraphicFramePr>
        <p:xfrm>
          <a:off x="4325910" y="486181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5910" y="4861810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8078B96E-ABE3-4DEF-BCDF-E2D36D0B8F8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0" y="4741890"/>
            <a:ext cx="4191000" cy="384747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(previous study; pilot sample standard</a:t>
            </a:r>
            <a:endParaRPr lang="en-IN" sz="2000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8A78CB38-DB28-47B4-A97F-E2E4F24BD2A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87180" y="5154080"/>
            <a:ext cx="1611443" cy="363511"/>
          </a:xfrm>
        </p:spPr>
        <p:txBody>
          <a:bodyPr>
            <a:normAutofit lnSpcReduction="10000"/>
          </a:bodyPr>
          <a:lstStyle/>
          <a:p>
            <a:pPr marL="292608" indent="0">
              <a:lnSpc>
                <a:spcPct val="90000"/>
              </a:lnSpc>
              <a:buNone/>
            </a:pPr>
            <a:r>
              <a:rPr lang="en-US" sz="2000" dirty="0"/>
              <a:t>deviation).</a:t>
            </a:r>
            <a:endParaRPr lang="en-IN" sz="2000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01D80FC7-4CA3-4E99-8D9A-F781396361F8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72190" y="5595040"/>
            <a:ext cx="906905" cy="377253"/>
          </a:xfrm>
        </p:spPr>
        <p:txBody>
          <a:bodyPr>
            <a:no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Use</a:t>
            </a:r>
            <a:endParaRPr lang="en-IN" sz="20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3CD6627-FBF5-4771-BF89-7F9C49801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24421"/>
              </p:ext>
            </p:extLst>
          </p:nvPr>
        </p:nvGraphicFramePr>
        <p:xfrm>
          <a:off x="1487052" y="570455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0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7052" y="5704550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4ABCE3A4-75BA-486A-B84D-329897E32703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676400" y="5595040"/>
            <a:ext cx="3048000" cy="377253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if known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032917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8D4501-F2F5-4A52-989F-C5441799F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F3470-6FC1-4F71-84E1-549310FAB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2297242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sz="2000" dirty="0"/>
              <a:t>Population: all items of interest in a statistical problem.</a:t>
            </a:r>
          </a:p>
          <a:p>
            <a:pPr marL="0" indent="0">
              <a:buNone/>
              <a:defRPr/>
            </a:pPr>
            <a:r>
              <a:rPr lang="en-US" sz="2000" dirty="0"/>
              <a:t>Sample: subset of the population.</a:t>
            </a:r>
          </a:p>
          <a:p>
            <a:pPr marL="0" indent="0">
              <a:buNone/>
              <a:defRPr/>
            </a:pPr>
            <a:r>
              <a:rPr lang="en-US" sz="2000" dirty="0"/>
              <a:t>Given sample data, use sample statistics to estimate unknown population parameters.</a:t>
            </a:r>
          </a:p>
          <a:p>
            <a:pPr marL="0" indent="0">
              <a:buNone/>
              <a:defRPr/>
            </a:pPr>
            <a:r>
              <a:rPr lang="en-US" sz="2000" dirty="0"/>
              <a:t>Two basic methods emerge from inferential statistics.</a:t>
            </a:r>
          </a:p>
          <a:p>
            <a:pPr marL="292608" indent="-292608">
              <a:spcBef>
                <a:spcPts val="500"/>
              </a:spcBef>
              <a:defRPr/>
            </a:pPr>
            <a:r>
              <a:rPr lang="en-US" sz="1800" dirty="0"/>
              <a:t>Estimation.</a:t>
            </a:r>
          </a:p>
          <a:p>
            <a:pPr marL="292608" indent="-292608">
              <a:spcBef>
                <a:spcPts val="500"/>
              </a:spcBef>
              <a:defRPr/>
            </a:pPr>
            <a:r>
              <a:rPr lang="en-US" sz="1800" dirty="0"/>
              <a:t>Hypothesis testing.</a:t>
            </a:r>
            <a:endParaRPr lang="en-IN" sz="18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CAA5188-F9D6-449B-AED4-46CDFB73052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85930" y="3955319"/>
            <a:ext cx="8229600" cy="77324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000" dirty="0"/>
              <a:t>Point estimator: statistic used to estimate a parameter.</a:t>
            </a:r>
          </a:p>
          <a:p>
            <a:pPr marL="0" indent="0">
              <a:buNone/>
              <a:defRPr/>
            </a:pPr>
            <a:r>
              <a:rPr lang="en-US" sz="2000" dirty="0"/>
              <a:t>Point estimate: a particular value of the estimator.</a:t>
            </a:r>
            <a:endParaRPr lang="en-IN" sz="20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A48F344-248F-458F-B9F5-6423ABB21D7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771870"/>
            <a:ext cx="457200" cy="384748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D8A8F12-9B34-45C8-A7AF-674BC0ECB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72105"/>
              </p:ext>
            </p:extLst>
          </p:nvPr>
        </p:nvGraphicFramePr>
        <p:xfrm>
          <a:off x="880670" y="478686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0670" y="4786860"/>
                        <a:ext cx="24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932029F-261E-4247-9BA0-7D59D0843198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235440" y="4768121"/>
            <a:ext cx="1897504" cy="328535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1800" dirty="0"/>
              <a:t>is the estimator of</a:t>
            </a:r>
            <a:endParaRPr lang="en-IN" sz="1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690D383-DEF5-437C-B053-DA3951590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70848"/>
              </p:ext>
            </p:extLst>
          </p:nvPr>
        </p:nvGraphicFramePr>
        <p:xfrm>
          <a:off x="3135313" y="4829175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5313" y="4829175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52EECC83-2061-47C7-929A-5D340038339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7180" y="5136631"/>
            <a:ext cx="382250" cy="334779"/>
          </a:xfrm>
        </p:spPr>
        <p:txBody>
          <a:bodyPr>
            <a:normAutofit lnSpcReduction="10000"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89A2697-3E7E-4728-B174-AB57A7D0C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17851"/>
              </p:ext>
            </p:extLst>
          </p:nvPr>
        </p:nvGraphicFramePr>
        <p:xfrm>
          <a:off x="883170" y="5166610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7" imgW="203040" imgH="253800" progId="Equation.DSMT4">
                  <p:embed/>
                </p:oleObj>
              </mc:Choice>
              <mc:Fallback>
                <p:oleObj name="Equation" r:id="rId7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3170" y="5166610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D32C2BC1-AB4D-4789-A67E-4A3FB45BD15D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221700" y="5136217"/>
            <a:ext cx="2435900" cy="4913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is the estimator of </a:t>
            </a:r>
            <a:r>
              <a:rPr lang="en-US" sz="1800" i="1" dirty="0"/>
              <a:t>p.</a:t>
            </a:r>
            <a:endParaRPr lang="en-IN" sz="1800" i="1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9CBA8D6B-265B-4289-8CBA-A7919EA4785C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7180" y="5562600"/>
            <a:ext cx="8199620" cy="38849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The point estimates change from sample to sample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21560420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D28D1-FFBF-4CDA-9445-659B6DE67E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1143000"/>
          </a:xfrm>
        </p:spPr>
        <p:txBody>
          <a:bodyPr/>
          <a:lstStyle/>
          <a:p>
            <a:r>
              <a:rPr lang="en-US" dirty="0"/>
              <a:t>8.4 Selecting the Required Sample Size </a:t>
            </a:r>
            <a:r>
              <a:rPr lang="en-US" sz="1000" dirty="0"/>
              <a:t>3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92467B-41C1-402D-9C3E-992CB7DFA1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2192309"/>
          </a:xfrm>
        </p:spPr>
        <p:txBody>
          <a:bodyPr>
            <a:normAutofit/>
          </a:bodyPr>
          <a:lstStyle/>
          <a:p>
            <a:pPr marL="0" indent="0">
              <a:buSzPct val="100000"/>
              <a:buNone/>
            </a:pPr>
            <a:r>
              <a:rPr lang="en-US" sz="2000" dirty="0"/>
              <a:t>Example: Recall the introductory case.</a:t>
            </a:r>
          </a:p>
          <a:p>
            <a:pPr marL="292608" indent="-292608">
              <a:lnSpc>
                <a:spcPct val="90000"/>
              </a:lnSpc>
              <a:buSzPct val="100000"/>
            </a:pPr>
            <a:r>
              <a:rPr lang="en-US" sz="1800" dirty="0"/>
              <a:t>Previously constructed a confidence interval for the mean M</a:t>
            </a:r>
            <a:r>
              <a:rPr lang="en-US" sz="100" dirty="0"/>
              <a:t> </a:t>
            </a:r>
            <a:r>
              <a:rPr lang="en-US" sz="1800" dirty="0"/>
              <a:t>P</a:t>
            </a:r>
            <a:r>
              <a:rPr lang="en-US" sz="100" dirty="0"/>
              <a:t> </a:t>
            </a:r>
            <a:r>
              <a:rPr lang="en-US" sz="1800" dirty="0"/>
              <a:t>G of all ultra-green cars.</a:t>
            </a:r>
          </a:p>
          <a:p>
            <a:pPr marL="292608" indent="-292608">
              <a:lnSpc>
                <a:spcPct val="90000"/>
              </a:lnSpc>
              <a:buSzPct val="100000"/>
            </a:pPr>
            <a:r>
              <a:rPr lang="en-US" sz="1800" dirty="0"/>
              <a:t>Constrain the margin of error to within 2 mpg.</a:t>
            </a:r>
          </a:p>
          <a:p>
            <a:pPr marL="292608" indent="-292608">
              <a:lnSpc>
                <a:spcPct val="90000"/>
              </a:lnSpc>
              <a:buSzPct val="100000"/>
            </a:pPr>
            <a:r>
              <a:rPr lang="en-US" sz="1800" dirty="0"/>
              <a:t>The lowest M</a:t>
            </a:r>
            <a:r>
              <a:rPr lang="en-US" sz="100" dirty="0"/>
              <a:t> </a:t>
            </a:r>
            <a:r>
              <a:rPr lang="en-US" sz="1800" dirty="0"/>
              <a:t>P</a:t>
            </a:r>
            <a:r>
              <a:rPr lang="en-US" sz="100" dirty="0"/>
              <a:t> </a:t>
            </a:r>
            <a:r>
              <a:rPr lang="en-US" sz="1800" dirty="0"/>
              <a:t>G in the population is 76 and the highest is 118.</a:t>
            </a:r>
          </a:p>
          <a:p>
            <a:pPr marL="292608" indent="-292608">
              <a:lnSpc>
                <a:spcPct val="90000"/>
              </a:lnSpc>
              <a:buSzPct val="100000"/>
            </a:pPr>
            <a:r>
              <a:rPr lang="en-US" sz="1800" dirty="0"/>
              <a:t>How large of a sample is needed to compute the 90% confidence interval of the population mean?</a:t>
            </a:r>
            <a:endParaRPr lang="en-IN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D211D2-121C-4CE1-94B8-E45CF286C934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886200"/>
            <a:ext cx="8229600" cy="4009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Estimate the standard deviation with,</a:t>
            </a:r>
            <a:endParaRPr lang="en-IN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D85102-6569-4A18-A309-45DBB6500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63931"/>
              </p:ext>
            </p:extLst>
          </p:nvPr>
        </p:nvGraphicFramePr>
        <p:xfrm>
          <a:off x="3006725" y="4329113"/>
          <a:ext cx="36877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3" imgW="3759120" imgH="380880" progId="Equation.DSMT4">
                  <p:embed/>
                </p:oleObj>
              </mc:Choice>
              <mc:Fallback>
                <p:oleObj name="Equation" r:id="rId3" imgW="3759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6725" y="4329113"/>
                        <a:ext cx="368776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ADBF084-9B5E-4B62-B28F-B14F0993F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318213"/>
              </p:ext>
            </p:extLst>
          </p:nvPr>
        </p:nvGraphicFramePr>
        <p:xfrm>
          <a:off x="430213" y="4735513"/>
          <a:ext cx="412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5" imgW="4127400" imgH="736560" progId="Equation.DSMT4">
                  <p:embed/>
                </p:oleObj>
              </mc:Choice>
              <mc:Fallback>
                <p:oleObj name="Equation" r:id="rId5" imgW="4127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213" y="4735513"/>
                        <a:ext cx="4127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A433ACF-1BF9-4295-A2B8-C440E9831D4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5532621"/>
            <a:ext cx="8229600" cy="3735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Round up to 75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7172678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803444-4C0B-42F4-AEF1-CA94B9E9E9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/>
          <a:lstStyle/>
          <a:p>
            <a:r>
              <a:rPr lang="en-US" dirty="0"/>
              <a:t>8.4 Selecting the Required Sample Size </a:t>
            </a:r>
            <a:r>
              <a:rPr lang="en-US" sz="1000" dirty="0"/>
              <a:t>4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E48D6D-45C7-4259-B9C1-4B7C26994D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458200" cy="4834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Consider a confidence interval for </a:t>
            </a:r>
            <a:r>
              <a:rPr lang="en-US" sz="2000" i="1" dirty="0"/>
              <a:t>p</a:t>
            </a:r>
            <a:r>
              <a:rPr lang="en-US" sz="2000" dirty="0"/>
              <a:t> and let </a:t>
            </a:r>
            <a:r>
              <a:rPr lang="en-US" sz="2000" i="1" dirty="0"/>
              <a:t>E </a:t>
            </a:r>
            <a:r>
              <a:rPr lang="en-US" sz="2000" dirty="0"/>
              <a:t>denote the desired margin of error</a:t>
            </a:r>
            <a:endParaRPr lang="en-IN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7D375B6-6FA8-40C2-8EC5-2D9A35FEB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61274"/>
              </p:ext>
            </p:extLst>
          </p:nvPr>
        </p:nvGraphicFramePr>
        <p:xfrm>
          <a:off x="4724400" y="2209800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3" imgW="1981080" imgH="736560" progId="Equation.DSMT4">
                  <p:embed/>
                </p:oleObj>
              </mc:Choice>
              <mc:Fallback>
                <p:oleObj name="Equation" r:id="rId3" imgW="1981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2209800"/>
                        <a:ext cx="1981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54089F-431A-4063-A813-59478A9835D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24202"/>
            <a:ext cx="1986197" cy="4834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arrange to get</a:t>
            </a:r>
            <a:endParaRPr lang="en-IN" sz="20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371ADB0-4D9A-46A5-8459-5757E15BC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01582"/>
              </p:ext>
            </p:extLst>
          </p:nvPr>
        </p:nvGraphicFramePr>
        <p:xfrm>
          <a:off x="2476500" y="2667000"/>
          <a:ext cx="2070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Equation" r:id="rId5" imgW="2070000" imgH="1320480" progId="Equation.DSMT4">
                  <p:embed/>
                </p:oleObj>
              </mc:Choice>
              <mc:Fallback>
                <p:oleObj name="Equation" r:id="rId5" imgW="2070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6500" y="2667000"/>
                        <a:ext cx="20701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06576E9-5A0A-4503-B9F6-AC8336A1B8CA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114802"/>
            <a:ext cx="3829987" cy="397238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Minimum sample size to estimate a</a:t>
            </a:r>
            <a:endParaRPr lang="en-IN" sz="1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3FB23FF-824F-4253-906C-72DB9FF87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00091"/>
              </p:ext>
            </p:extLst>
          </p:nvPr>
        </p:nvGraphicFramePr>
        <p:xfrm>
          <a:off x="4281488" y="4121150"/>
          <a:ext cx="116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Equation" r:id="rId7" imgW="1168200" imgH="342720" progId="Equation.DSMT4">
                  <p:embed/>
                </p:oleObj>
              </mc:Choice>
              <mc:Fallback>
                <p:oleObj name="Equation" r:id="rId7" imgW="1168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1488" y="4121150"/>
                        <a:ext cx="1168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74245C2-E62D-490B-9BDE-02F2CE9F283A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5456940" y="4114803"/>
            <a:ext cx="3229860" cy="397238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1800" dirty="0"/>
              <a:t>confidence interval for the</a:t>
            </a:r>
            <a:endParaRPr lang="en-IN" sz="18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8F18AAD-BB2E-46FD-9E94-E35B64F768D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7180" y="4569501"/>
            <a:ext cx="8199620" cy="377253"/>
          </a:xfrm>
        </p:spPr>
        <p:txBody>
          <a:bodyPr>
            <a:normAutofit/>
          </a:bodyPr>
          <a:lstStyle/>
          <a:p>
            <a:pPr marL="292608" indent="0">
              <a:lnSpc>
                <a:spcPct val="90000"/>
              </a:lnSpc>
              <a:buNone/>
            </a:pPr>
            <a:r>
              <a:rPr lang="en-US" sz="1800" dirty="0"/>
              <a:t>proportion with a desired margin of error.</a:t>
            </a:r>
            <a:endParaRPr lang="en-IN" sz="18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5AC615D-79A5-4C59-8746-EC2237C90721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0" y="5027950"/>
            <a:ext cx="472190" cy="35351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D38E2A4-CF42-416D-9DB8-48542F38E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82017"/>
              </p:ext>
            </p:extLst>
          </p:nvPr>
        </p:nvGraphicFramePr>
        <p:xfrm>
          <a:off x="830080" y="503961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0080" y="503961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0E93AE6-BB12-46E3-88C9-B699647B908E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1080540" y="5039610"/>
            <a:ext cx="2981794" cy="377253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1800" dirty="0"/>
              <a:t>is a reasonable estimate of </a:t>
            </a:r>
            <a:r>
              <a:rPr lang="en-US" sz="1800" i="1" dirty="0"/>
              <a:t>p.</a:t>
            </a:r>
            <a:endParaRPr lang="en-IN" sz="18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2E343B2-9360-4BAC-AE99-90EC0B329AFA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8450" y="5455170"/>
            <a:ext cx="890665" cy="46594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Use</a:t>
            </a:r>
            <a:endParaRPr lang="en-IN" sz="1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43A311E-DC55-44AD-95E5-EDA697A5B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80609"/>
              </p:ext>
            </p:extLst>
          </p:nvPr>
        </p:nvGraphicFramePr>
        <p:xfrm>
          <a:off x="1339850" y="5484813"/>
          <a:ext cx="260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Equation" r:id="rId11" imgW="2603160" imgH="291960" progId="Equation.DSMT4">
                  <p:embed/>
                </p:oleObj>
              </mc:Choice>
              <mc:Fallback>
                <p:oleObj name="Equation" r:id="rId11" imgW="260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9850" y="5484813"/>
                        <a:ext cx="2603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2711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CF7637-9AF8-41A2-9DB4-86071A234D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/>
          <a:lstStyle/>
          <a:p>
            <a:r>
              <a:rPr lang="en-US" dirty="0"/>
              <a:t>8.4 Selecting the Required Sample Size </a:t>
            </a:r>
            <a:r>
              <a:rPr lang="en-US" sz="1000" dirty="0"/>
              <a:t>5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F1B3B0-C54C-456E-8FE2-B44F040718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2038925"/>
          </a:xfrm>
        </p:spPr>
        <p:txBody>
          <a:bodyPr>
            <a:normAutofit/>
          </a:bodyPr>
          <a:lstStyle/>
          <a:p>
            <a:pPr marL="0" indent="0">
              <a:buSzPct val="100000"/>
              <a:buNone/>
            </a:pPr>
            <a:r>
              <a:rPr lang="en-US" sz="2000" dirty="0"/>
              <a:t>Example: Recall the introductory case.</a:t>
            </a:r>
          </a:p>
          <a:p>
            <a:pPr marL="292608" indent="-292608">
              <a:lnSpc>
                <a:spcPct val="90000"/>
              </a:lnSpc>
              <a:buSzPct val="100000"/>
            </a:pPr>
            <a:r>
              <a:rPr lang="en-US" sz="2000" dirty="0"/>
              <a:t>Previously constructed a confidence interval for the proportion of ultra-green cars that obtain over 100 M</a:t>
            </a:r>
            <a:r>
              <a:rPr lang="en-US" sz="100" dirty="0"/>
              <a:t> </a:t>
            </a:r>
            <a:r>
              <a:rPr lang="en-US" sz="2000" dirty="0"/>
              <a:t>P</a:t>
            </a:r>
            <a:r>
              <a:rPr lang="en-US" sz="100" dirty="0"/>
              <a:t> </a:t>
            </a:r>
            <a:r>
              <a:rPr lang="en-US" sz="2000" dirty="0"/>
              <a:t>G.</a:t>
            </a:r>
          </a:p>
          <a:p>
            <a:pPr marL="292608" indent="-292608">
              <a:lnSpc>
                <a:spcPct val="90000"/>
              </a:lnSpc>
              <a:buSzPct val="100000"/>
            </a:pPr>
            <a:r>
              <a:rPr lang="en-US" sz="2000" dirty="0"/>
              <a:t>Constrain the margin of error to more than 0.10.</a:t>
            </a:r>
          </a:p>
          <a:p>
            <a:pPr marL="292608" indent="-292608">
              <a:lnSpc>
                <a:spcPct val="90000"/>
              </a:lnSpc>
              <a:buSzPct val="100000"/>
            </a:pPr>
            <a:r>
              <a:rPr lang="en-US" sz="2000" dirty="0"/>
              <a:t>How large of a sample is needed to compute the 90% confidence interval for the population proportion?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9E264D-A80F-4A27-8A82-D949DB420E0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756285"/>
            <a:ext cx="685800" cy="4347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Use</a:t>
            </a:r>
            <a:endParaRPr lang="en-IN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2E6744-A87A-4AE0-81E9-1BE0AE596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87924"/>
              </p:ext>
            </p:extLst>
          </p:nvPr>
        </p:nvGraphicFramePr>
        <p:xfrm>
          <a:off x="1060450" y="3832225"/>
          <a:ext cx="82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3" imgW="825480" imgH="304560" progId="Equation.DSMT4">
                  <p:embed/>
                </p:oleObj>
              </mc:Choice>
              <mc:Fallback>
                <p:oleObj name="Equation" r:id="rId3" imgW="825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450" y="3832225"/>
                        <a:ext cx="825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FD8B05-E916-4A5F-9575-737909E29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89580"/>
              </p:ext>
            </p:extLst>
          </p:nvPr>
        </p:nvGraphicFramePr>
        <p:xfrm>
          <a:off x="584200" y="4260850"/>
          <a:ext cx="556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5" imgW="5562360" imgH="736560" progId="Equation.DSMT4">
                  <p:embed/>
                </p:oleObj>
              </mc:Choice>
              <mc:Fallback>
                <p:oleObj name="Equation" r:id="rId5" imgW="5562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200" y="4260850"/>
                        <a:ext cx="5562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7D800DA-0C84-4D91-B121-8E9BB945C1B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5105400"/>
            <a:ext cx="8229600" cy="5371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ound up to 68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585390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EB5B9-B8DE-4878-8595-6CACE75D70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 dirty="0">
                <a:latin typeface="+mn-lt"/>
              </a:rPr>
              <a:t>End of Main 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8E35C-E51F-42B1-8E56-9AA70D14541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762000" y="6172200"/>
            <a:ext cx="7623175" cy="533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sz="1200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8013959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+mn-lt"/>
              </a:rPr>
              <a:t>Accessibility Content: Text Alternatives for Images</a:t>
            </a:r>
            <a:endParaRPr lang="en-US" sz="11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815144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8.1 Confidence Interval for the Population Mean When Sigma Is Known </a:t>
            </a:r>
            <a:r>
              <a:rPr lang="en-US" sz="1050" dirty="0"/>
              <a:t>19</a:t>
            </a:r>
            <a:r>
              <a:rPr lang="en-US" sz="3600" noProof="0" dirty="0"/>
              <a:t> – Text Alternativ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52600"/>
            <a:ext cx="8229600" cy="38796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dirty="0"/>
              <a:t>For first image, program code. In the code, the words in the variable names are merged. Line 1. =, Average, left parenthesis, A2, colon, A81, right parenthesis, hyphen, </a:t>
            </a:r>
            <a:r>
              <a:rPr lang="en-US" sz="1600" dirty="0" err="1"/>
              <a:t>Norm.inv</a:t>
            </a:r>
            <a:r>
              <a:rPr lang="en-US" sz="1600" dirty="0"/>
              <a:t>, left parenthesis, 0.95, comma, 0, comma, 1, right parenthesis, asterisk, 7.5 over SQRT, left parenthesis, 80, right parenthesis.</a:t>
            </a:r>
          </a:p>
          <a:p>
            <a:pPr marL="0" indent="0">
              <a:buNone/>
            </a:pPr>
            <a:r>
              <a:rPr lang="en-US" sz="1600" dirty="0"/>
              <a:t>For second image, program code. In the code, the words in the variable names are merged. Line 1. =, Average, left parenthesis, A2, colon, A81, right parenthesis, Plus, </a:t>
            </a:r>
            <a:r>
              <a:rPr lang="en-US" sz="1600" dirty="0" err="1"/>
              <a:t>Norm.inv</a:t>
            </a:r>
            <a:r>
              <a:rPr lang="en-US" sz="1600" dirty="0"/>
              <a:t>, left parenthesis, 0.95, comma, 0, comma, 1, right parenthesis, asterisk, 7.5 over SQRT, left parenthesis, 80, right parenthesis.</a:t>
            </a:r>
          </a:p>
          <a:p>
            <a:pPr marL="0" indent="0">
              <a:buNone/>
            </a:pPr>
            <a:r>
              <a:rPr lang="en-US" sz="1600" dirty="0"/>
              <a:t>For third image, program code. In the code, the words in the variable names are merged. Line 1. &gt; Error, &lt;, hyphen, </a:t>
            </a:r>
            <a:r>
              <a:rPr lang="en-US" sz="1600" dirty="0" err="1"/>
              <a:t>qnorm</a:t>
            </a:r>
            <a:r>
              <a:rPr lang="en-US" sz="1600" dirty="0"/>
              <a:t>, left parenthesis, 0.95, comma, 0, comma, 1, right parenthesis, asterisk, 7.5, over, sqrt, left parenthesis, 80, right parenthesis.</a:t>
            </a:r>
          </a:p>
          <a:p>
            <a:pPr marL="0" indent="0">
              <a:buNone/>
            </a:pPr>
            <a:r>
              <a:rPr lang="en-US" sz="1600" dirty="0"/>
              <a:t>For fourth image, program code. In the code, the words in the variable names are merged. Line 1. &gt; Lower, &lt;, hyphen, mean, left parenthesis, </a:t>
            </a:r>
            <a:r>
              <a:rPr lang="en-US" sz="1600" dirty="0" err="1"/>
              <a:t>myDatedollarWeight</a:t>
            </a:r>
            <a:r>
              <a:rPr lang="en-US" sz="1600" dirty="0"/>
              <a:t>, right parenthesis, hyphen, Error.</a:t>
            </a:r>
          </a:p>
          <a:p>
            <a:pPr marL="0" indent="0">
              <a:buNone/>
            </a:pPr>
            <a:r>
              <a:rPr lang="en-US" sz="1600" dirty="0"/>
              <a:t>For fifth image, program code. In the code, the words in the variable names are merged. Line 1. &gt; Upper, &lt;, hyphen, mean, left parenthesis, </a:t>
            </a:r>
            <a:r>
              <a:rPr lang="en-US" sz="1600" dirty="0" err="1"/>
              <a:t>myDatedollarWeight</a:t>
            </a:r>
            <a:r>
              <a:rPr lang="en-US" sz="1600" dirty="0"/>
              <a:t>, right parenthesis, plus, Error.</a:t>
            </a:r>
            <a:endParaRPr lang="en-US" sz="16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23638781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8.2 Confidence Interval for the Population Mean When Sigma Is Unknown </a:t>
            </a:r>
            <a:r>
              <a:rPr lang="en-US" sz="1100" dirty="0"/>
              <a:t>4</a:t>
            </a:r>
            <a:r>
              <a:rPr lang="en-US" sz="3600" noProof="0" dirty="0"/>
              <a:t> – Text Alternativ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As the degrees of freedom increases the curve approaches a normal curve. The center remains at zero and the area above the value of 3 is shaded and this value decreases as the degrees of freedom increases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966973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C962D5-4E33-4C30-9AEA-0116BA358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2EBA4-1307-4A5E-900F-4AB902228A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600201"/>
            <a:ext cx="8229600" cy="1847537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200" dirty="0"/>
              <a:t>More informative to provide a range of values rather than a single point estimate.</a:t>
            </a:r>
          </a:p>
          <a:p>
            <a:pPr marL="0" indent="0">
              <a:buNone/>
              <a:defRPr/>
            </a:pPr>
            <a:r>
              <a:rPr lang="en-US" sz="2200" dirty="0"/>
              <a:t>A confidence interval, or interval estimate, provides a range of values that, with a certain level of confidence, contains the population parameter of interest.</a:t>
            </a:r>
            <a:endParaRPr lang="en-IN" sz="2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17CD85-2B71-4A5E-B3D9-AB6731C93C6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543926"/>
            <a:ext cx="5523875" cy="45844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It is essential that the sampling distributions of</a:t>
            </a:r>
            <a:endParaRPr lang="en-IN" sz="22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A863A34-A521-454D-A0D4-69F970B17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84882"/>
              </p:ext>
            </p:extLst>
          </p:nvPr>
        </p:nvGraphicFramePr>
        <p:xfrm>
          <a:off x="6036607" y="3580150"/>
          <a:ext cx="973793" cy="35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3" imgW="1002960" imgH="368280" progId="Equation.DSMT4">
                  <p:embed/>
                </p:oleObj>
              </mc:Choice>
              <mc:Fallback>
                <p:oleObj name="Equation" r:id="rId3" imgW="1002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6607" y="3580150"/>
                        <a:ext cx="973793" cy="357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8C519B4-1658-432A-8536-329022FA399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7117829" y="3543926"/>
            <a:ext cx="1906249" cy="45844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follow</a:t>
            </a:r>
            <a:endParaRPr lang="en-IN" sz="22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E46FDFA-0EBF-4214-9734-38491BF2FF4C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068580"/>
            <a:ext cx="8229600" cy="4284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(approximately) a normal distribution.</a:t>
            </a:r>
            <a:endParaRPr lang="en-IN" sz="22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1B05262-7D68-481D-94FF-2052DE22E83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7180" y="4595735"/>
            <a:ext cx="6523220" cy="37350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Mean: underlying population is normal or </a:t>
            </a:r>
            <a:r>
              <a:rPr lang="en-US" sz="2000" i="1" dirty="0"/>
              <a:t>n</a:t>
            </a:r>
            <a:r>
              <a:rPr lang="en-US" sz="2000" dirty="0"/>
              <a:t> ≥ 30.</a:t>
            </a:r>
            <a:endParaRPr lang="en-IN" sz="20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3F79A5E-1291-4727-BF3D-F145D19AD5F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0" y="5060431"/>
            <a:ext cx="1701384" cy="505918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Proportion:</a:t>
            </a:r>
            <a:endParaRPr lang="en-IN" sz="20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90ABA3F-40B1-4AAD-BA1A-D31BC2AB6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31381"/>
              </p:ext>
            </p:extLst>
          </p:nvPr>
        </p:nvGraphicFramePr>
        <p:xfrm>
          <a:off x="2192338" y="5072063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5" imgW="2387520" imgH="380880" progId="Equation.DSMT4">
                  <p:embed/>
                </p:oleObj>
              </mc:Choice>
              <mc:Fallback>
                <p:oleObj name="Equation" r:id="rId5" imgW="2387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2338" y="5072063"/>
                        <a:ext cx="2387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0301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C962D5-4E33-4C30-9AEA-0116BA358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2EBA4-1307-4A5E-900F-4AB902228A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600201"/>
            <a:ext cx="8229600" cy="1142999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200" dirty="0"/>
              <a:t>Confidence intervals have a margin of error that accounts for: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2000" dirty="0"/>
              <a:t>The standard error of the estimator.</a:t>
            </a:r>
          </a:p>
          <a:p>
            <a:pPr marL="292608" indent="-292608">
              <a:lnSpc>
                <a:spcPct val="90000"/>
              </a:lnSpc>
              <a:defRPr/>
            </a:pPr>
            <a:r>
              <a:rPr lang="en-US" sz="2000" dirty="0"/>
              <a:t>The desired confidence level of the interval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17CD85-2B71-4A5E-B3D9-AB6731C93C6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895599"/>
            <a:ext cx="8229600" cy="15104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>
                <a:latin typeface="+mn-lt"/>
              </a:rPr>
              <a:t>The confidence interval for the population mean and population proportion is constructed as: point estimate </a:t>
            </a:r>
            <a:r>
              <a:rPr lang="en-US" sz="2200" dirty="0"/>
              <a:t>±</a:t>
            </a:r>
            <a:r>
              <a:rPr lang="en-US" sz="2200" dirty="0">
                <a:latin typeface="+mn-lt"/>
              </a:rPr>
              <a:t> margin of error.</a:t>
            </a:r>
            <a:endParaRPr lang="en-I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317978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53239-BEC4-4B26-A8F1-AA05CE52A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D191B8-9B01-42A6-8EA4-866F41C830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846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Consider the standard normal random variable </a:t>
            </a:r>
            <a:r>
              <a:rPr lang="en-US" sz="2400" i="1" dirty="0"/>
              <a:t>Z.</a:t>
            </a:r>
            <a:endParaRPr lang="en-IN" sz="2400" dirty="0"/>
          </a:p>
        </p:txBody>
      </p:sp>
      <p:pic>
        <p:nvPicPr>
          <p:cNvPr id="7" name="Picture 6" descr="Standard normal curve showing an area of 0.025 below z = negative 1.96 and an area of 0.025 above z = 1.96. The area between these values is 0.95.">
            <a:extLst>
              <a:ext uri="{FF2B5EF4-FFF2-40B4-BE49-F238E27FC236}">
                <a16:creationId xmlns:a16="http://schemas.microsoft.com/office/drawing/2014/main" id="{D6E26DBA-76E8-43E9-9283-E69C5BAF22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134739"/>
            <a:ext cx="6018943" cy="2588523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C75BFD-FE81-4425-903E-6B619D1AC10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864307"/>
            <a:ext cx="1731364" cy="43846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Start with</a:t>
            </a:r>
            <a:endParaRPr lang="en-IN" sz="2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49FB58-9DA3-49FF-874B-7DF22AE0E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277482"/>
              </p:ext>
            </p:extLst>
          </p:nvPr>
        </p:nvGraphicFramePr>
        <p:xfrm>
          <a:off x="2259013" y="4891088"/>
          <a:ext cx="341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3416040" imgH="431640" progId="Equation.DSMT4">
                  <p:embed/>
                </p:oleObj>
              </mc:Choice>
              <mc:Fallback>
                <p:oleObj name="Equation" r:id="rId4" imgW="341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9013" y="4891088"/>
                        <a:ext cx="341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1074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FB6BAE-CF5B-4FD0-8CDE-47A46ED69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E3A1FA-7AC5-4BE3-954A-1500AA2E3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600201"/>
            <a:ext cx="442210" cy="37850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000" dirty="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DC8D6D6-7ECD-49A8-9B2B-ACFC310E7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74889"/>
              </p:ext>
            </p:extLst>
          </p:nvPr>
        </p:nvGraphicFramePr>
        <p:xfrm>
          <a:off x="889000" y="163143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3" imgW="253800" imgH="279360" progId="Equation.DSMT4">
                  <p:embed/>
                </p:oleObj>
              </mc:Choice>
              <mc:Fallback>
                <p:oleObj name="Equation" r:id="rId3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63143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D6BF14-5302-4175-A24E-323A9A277E2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252930" y="1600201"/>
            <a:ext cx="5507634" cy="378502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has an approximate normal distribution with mean</a:t>
            </a:r>
            <a:endParaRPr lang="en-IN" sz="20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382C45-47C0-494D-BB51-9EC5D52E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413575"/>
              </p:ext>
            </p:extLst>
          </p:nvPr>
        </p:nvGraphicFramePr>
        <p:xfrm>
          <a:off x="6773680" y="170638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3680" y="1706380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F46602E-BA18-40C7-A5D2-A5893C03CD1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057400"/>
            <a:ext cx="2495862" cy="400987"/>
          </a:xfrm>
        </p:spPr>
        <p:txBody>
          <a:bodyPr>
            <a:normAutofit/>
          </a:bodyPr>
          <a:lstStyle/>
          <a:p>
            <a:pPr marL="292608" indent="0">
              <a:buNone/>
            </a:pPr>
            <a:r>
              <a:rPr lang="en-US" sz="2000" dirty="0"/>
              <a:t>and standard error</a:t>
            </a:r>
            <a:endParaRPr lang="en-IN" sz="20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38236BD-6C46-4E31-AC7D-B077BA33C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82986"/>
              </p:ext>
            </p:extLst>
          </p:nvPr>
        </p:nvGraphicFramePr>
        <p:xfrm>
          <a:off x="2914650" y="205740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7" imgW="723600" imgH="330120" progId="Equation.DSMT4">
                  <p:embed/>
                </p:oleObj>
              </mc:Choice>
              <mc:Fallback>
                <p:oleObj name="Equation" r:id="rId7" imgW="723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4650" y="2057400"/>
                        <a:ext cx="723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EC049D2-2D94-492C-A5AB-F211C21250A9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649511"/>
            <a:ext cx="2585803" cy="37850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Standardize to form</a:t>
            </a:r>
            <a:endParaRPr lang="en-IN" sz="20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0635E0B-5AD2-4C15-B596-9B7B369B8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83994"/>
              </p:ext>
            </p:extLst>
          </p:nvPr>
        </p:nvGraphicFramePr>
        <p:xfrm>
          <a:off x="3011488" y="2498725"/>
          <a:ext cx="120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9" imgW="1206360" imgH="685800" progId="Equation.DSMT4">
                  <p:embed/>
                </p:oleObj>
              </mc:Choice>
              <mc:Fallback>
                <p:oleObj name="Equation" r:id="rId9" imgW="1206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488" y="2498725"/>
                        <a:ext cx="1206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A39EBBF-D71E-4A6D-A0EA-F575312D9DB9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7180" y="3276601"/>
            <a:ext cx="1686394" cy="410979"/>
          </a:xfrm>
        </p:spPr>
        <p:txBody>
          <a:bodyPr>
            <a:normAutofit/>
          </a:bodyPr>
          <a:lstStyle/>
          <a:p>
            <a:r>
              <a:rPr lang="en-US" sz="2000" dirty="0"/>
              <a:t>Go back to</a:t>
            </a:r>
            <a:endParaRPr lang="en-IN" sz="20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0F21A36-7F90-49E4-AB2A-40EF88F9A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281243"/>
              </p:ext>
            </p:extLst>
          </p:nvPr>
        </p:nvGraphicFramePr>
        <p:xfrm>
          <a:off x="2262188" y="3325813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11" imgW="2857320" imgH="380880" progId="Equation.DSMT4">
                  <p:embed/>
                </p:oleObj>
              </mc:Choice>
              <mc:Fallback>
                <p:oleObj name="Equation" r:id="rId11" imgW="2857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2188" y="3325813"/>
                        <a:ext cx="285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389FE35-88DB-47D6-AA43-821747B8555B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5304020" y="3276601"/>
            <a:ext cx="2286000" cy="410979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you get.</a:t>
            </a:r>
            <a:endParaRPr lang="en-IN" sz="20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86FC3EF-830B-4EE8-B40D-EF17C552C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17977"/>
              </p:ext>
            </p:extLst>
          </p:nvPr>
        </p:nvGraphicFramePr>
        <p:xfrm>
          <a:off x="2217738" y="3775075"/>
          <a:ext cx="335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3" imgW="3352680" imgH="736560" progId="Equation.DSMT4">
                  <p:embed/>
                </p:oleObj>
              </mc:Choice>
              <mc:Fallback>
                <p:oleObj name="Equation" r:id="rId13" imgW="3352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7738" y="3775075"/>
                        <a:ext cx="3352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2A6B07E-6493-4534-81FD-829E014CE867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7181" y="4631960"/>
            <a:ext cx="1191718" cy="41972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Isolate</a:t>
            </a:r>
            <a:endParaRPr lang="en-IN" sz="20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5BFFE8D-B930-4957-A6BB-7E52ED2CD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73035"/>
              </p:ext>
            </p:extLst>
          </p:nvPr>
        </p:nvGraphicFramePr>
        <p:xfrm>
          <a:off x="1716088" y="4591050"/>
          <a:ext cx="530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15" imgW="5308560" imgH="482400" progId="Equation.DSMT4">
                  <p:embed/>
                </p:oleObj>
              </mc:Choice>
              <mc:Fallback>
                <p:oleObj name="Equation" r:id="rId15" imgW="5308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6088" y="4591050"/>
                        <a:ext cx="5308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D864D45-1171-44E8-9811-579DB5733567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87180" y="5150370"/>
            <a:ext cx="8199620" cy="77074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If </a:t>
            </a:r>
            <a:r>
              <a:rPr lang="en-US" sz="2000" i="1" dirty="0"/>
              <a:t>n</a:t>
            </a:r>
            <a:r>
              <a:rPr lang="en-US" sz="2000" dirty="0"/>
              <a:t> samples are drawn repeatedly, 95% of all computed sample means will fall within the interval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26040926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A22F90-FF0F-4509-BAC9-C5C9D65D26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1 Confidence Interval for the Population Mean When Sigma Is Known </a:t>
            </a:r>
            <a:r>
              <a:rPr lang="en-US" sz="11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65D65F-FB98-4938-A668-4333FCDE55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2061148" cy="43846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Do not know</a:t>
            </a:r>
            <a:endParaRPr lang="en-IN" sz="24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32CF18E-6D16-4B8C-837B-2F496D502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701598"/>
              </p:ext>
            </p:extLst>
          </p:nvPr>
        </p:nvGraphicFramePr>
        <p:xfrm>
          <a:off x="2628956" y="174448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3" imgW="266400" imgH="266400" progId="Equation.DSMT4">
                  <p:embed/>
                </p:oleObj>
              </mc:Choice>
              <mc:Fallback>
                <p:oleObj name="Equation" r:id="rId3" imgW="266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956" y="1744480"/>
                        <a:ext cx="266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B6DF4D-C6E3-4C2A-83FA-C92D805B29A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899972" y="1600201"/>
            <a:ext cx="4160395" cy="438462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dirty="0"/>
              <a:t>cannot determine if a particular</a:t>
            </a:r>
            <a:endParaRPr lang="en-IN" sz="24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4306C82-C6B6-4792-A5D0-B7A171828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554823"/>
              </p:ext>
            </p:extLst>
          </p:nvPr>
        </p:nvGraphicFramePr>
        <p:xfrm>
          <a:off x="7084310" y="169701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5" imgW="215640" imgH="266400" progId="Equation.DSMT4">
                  <p:embed/>
                </p:oleObj>
              </mc:Choice>
              <mc:Fallback>
                <p:oleObj name="Equation" r:id="rId5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4310" y="1697010"/>
                        <a:ext cx="21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A2DD47B-4C04-4445-8DE5-5C7C100404D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117361"/>
            <a:ext cx="3515193" cy="445958"/>
          </a:xfrm>
        </p:spPr>
        <p:txBody>
          <a:bodyPr>
            <a:normAutofit/>
          </a:bodyPr>
          <a:lstStyle/>
          <a:p>
            <a:pPr marL="292608" indent="0">
              <a:lnSpc>
                <a:spcPct val="90000"/>
              </a:lnSpc>
              <a:buNone/>
            </a:pPr>
            <a:r>
              <a:rPr lang="en-US" sz="2400" dirty="0"/>
              <a:t>falls into a given interval</a:t>
            </a:r>
            <a:endParaRPr lang="en-IN" sz="24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8BBA09B-5F59-47AE-A311-CFF119F87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98795"/>
              </p:ext>
            </p:extLst>
          </p:nvPr>
        </p:nvGraphicFramePr>
        <p:xfrm>
          <a:off x="4062413" y="2087563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7" imgW="1841400" imgH="431640" progId="Equation.DSMT4">
                  <p:embed/>
                </p:oleObj>
              </mc:Choice>
              <mc:Fallback>
                <p:oleObj name="Equation" r:id="rId7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2413" y="2087563"/>
                        <a:ext cx="1841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D6CE5A9-FEA6-4663-AA65-D2CE41329FE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620781"/>
            <a:ext cx="2645764" cy="445958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kern="0" dirty="0"/>
              <a:t>We do know that</a:t>
            </a:r>
            <a:endParaRPr lang="en-IN" sz="24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14631D-9D9C-493F-AB87-2AA70D867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35372"/>
              </p:ext>
            </p:extLst>
          </p:nvPr>
        </p:nvGraphicFramePr>
        <p:xfrm>
          <a:off x="3213100" y="271884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9" imgW="215640" imgH="266400" progId="Equation.DSMT4">
                  <p:embed/>
                </p:oleObj>
              </mc:Choice>
              <mc:Fallback>
                <p:oleObj name="Equation" r:id="rId9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3100" y="2718840"/>
                        <a:ext cx="21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336C22D-26D6-4A2F-9CE1-32E8185A58F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399020" y="2620781"/>
            <a:ext cx="1952469" cy="422222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kern="0" dirty="0"/>
              <a:t>will fall within</a:t>
            </a:r>
            <a:endParaRPr lang="en-IN" sz="24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E44939F-FF8F-4110-9FC9-01214A505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41416"/>
              </p:ext>
            </p:extLst>
          </p:nvPr>
        </p:nvGraphicFramePr>
        <p:xfrm>
          <a:off x="5397500" y="2586038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11" imgW="1777680" imgH="431640" progId="Equation.DSMT4">
                  <p:embed/>
                </p:oleObj>
              </mc:Choice>
              <mc:Fallback>
                <p:oleObj name="Equation" r:id="rId11" imgW="1777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0" y="2586038"/>
                        <a:ext cx="177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DDFC788-7759-40C4-B954-38C87A52628E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7270229" y="2563320"/>
            <a:ext cx="1738859" cy="503419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kern="0" dirty="0"/>
              <a:t>if and only if</a:t>
            </a:r>
            <a:endParaRPr lang="en-IN" sz="24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A7BCC42-A6CF-4C9D-8376-3D896E08B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013615"/>
              </p:ext>
            </p:extLst>
          </p:nvPr>
        </p:nvGraphicFramePr>
        <p:xfrm>
          <a:off x="852150" y="326723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13" imgW="215640" imgH="266400" progId="Equation.DSMT4">
                  <p:embed/>
                </p:oleObj>
              </mc:Choice>
              <mc:Fallback>
                <p:oleObj name="Equation" r:id="rId13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2150" y="3267230"/>
                        <a:ext cx="21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ECF58F9E-2343-4271-81AC-96209C4EAEF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1174230" y="3137941"/>
            <a:ext cx="1605197" cy="44345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kern="0" dirty="0"/>
              <a:t>falls within</a:t>
            </a:r>
            <a:endParaRPr lang="en-IN" sz="24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7ECC2E2-8E57-4E23-9F0A-7C70FD346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42352"/>
              </p:ext>
            </p:extLst>
          </p:nvPr>
        </p:nvGraphicFramePr>
        <p:xfrm>
          <a:off x="2834840" y="3114386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5" imgW="1828800" imgH="431640" progId="Equation.DSMT4">
                  <p:embed/>
                </p:oleObj>
              </mc:Choice>
              <mc:Fallback>
                <p:oleObj name="Equation" r:id="rId15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34840" y="3114386"/>
                        <a:ext cx="182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45D1B76-9642-446F-AA6C-CA863E6CC762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3733801"/>
            <a:ext cx="4624466" cy="43346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kern="0" dirty="0"/>
              <a:t>This will happen 95% of the time.</a:t>
            </a:r>
            <a:endParaRPr lang="en-IN" sz="2400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2A44B5A-63B7-473E-BB9A-444DE6F2450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4267200"/>
            <a:ext cx="3605134" cy="48029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kern="0" dirty="0"/>
              <a:t>95% confidence interval:</a:t>
            </a:r>
            <a:endParaRPr lang="en-IN" sz="24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B768F69-1CF8-4A49-AD7D-FA88986F0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79591"/>
              </p:ext>
            </p:extLst>
          </p:nvPr>
        </p:nvGraphicFramePr>
        <p:xfrm>
          <a:off x="4114800" y="425221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7" imgW="1828800" imgH="431640" progId="Equation.DSMT4">
                  <p:embed/>
                </p:oleObj>
              </mc:Choice>
              <mc:Fallback>
                <p:oleObj name="Equation" r:id="rId17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4800" y="4252210"/>
                        <a:ext cx="182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499653"/>
      </p:ext>
    </p:extLst>
  </p:cSld>
  <p:clrMapOvr>
    <a:masterClrMapping/>
  </p:clrMapOvr>
</p:sld>
</file>

<file path=ppt/theme/theme1.xml><?xml version="1.0" encoding="utf-8"?>
<a:theme xmlns:a="http://schemas.openxmlformats.org/drawingml/2006/main" name="Master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ster Design">
  <a:themeElements>
    <a:clrScheme name="Custom 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</a:spPr>
      <a:bodyPr/>
      <a:lstStyle>
        <a:defPPr>
          <a:buClrTx/>
          <a:buSzPct val="100000"/>
          <a:buFont typeface="Arial" panose="020B0604020202020204" pitchFamily="34" charset="0"/>
          <a:buChar char="•"/>
          <a:defRPr dirty="0">
            <a:latin typeface="Helvetica" panose="020B0604020202020204" pitchFamily="34" charset="0"/>
            <a:cs typeface="Helvetica" panose="020B0604020202020204" pitchFamily="34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ster Design</Template>
  <TotalTime>23132</TotalTime>
  <Words>3287</Words>
  <Application>Microsoft Office PowerPoint</Application>
  <PresentationFormat>On-screen Show (4:3)</PresentationFormat>
  <Paragraphs>427</Paragraphs>
  <Slides>46</Slides>
  <Notes>1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Book Antiqua</vt:lpstr>
      <vt:lpstr>Calibri</vt:lpstr>
      <vt:lpstr>Helvetica</vt:lpstr>
      <vt:lpstr>Times New Roman</vt:lpstr>
      <vt:lpstr>Wingdings</vt:lpstr>
      <vt:lpstr>Master Design</vt:lpstr>
      <vt:lpstr>1_Master Design</vt:lpstr>
      <vt:lpstr>Equation</vt:lpstr>
      <vt:lpstr>8 Interval Estimation</vt:lpstr>
      <vt:lpstr>Chapter 8 Learning Objectives (L Os)</vt:lpstr>
      <vt:lpstr>Introductory Case: Fuel Usage of “Ultra-Green” Cars</vt:lpstr>
      <vt:lpstr>8.1 Confidence Interval for the Population Mean When Sigma Is Known 1</vt:lpstr>
      <vt:lpstr>8.1 Confidence Interval for the Population Mean When Sigma Is Known 2</vt:lpstr>
      <vt:lpstr>8.1 Confidence Interval for the Population Mean When Sigma Is Known 3</vt:lpstr>
      <vt:lpstr>8.1 Confidence Interval for the Population Mean When Sigma Is Known 4</vt:lpstr>
      <vt:lpstr>8.1 Confidence Interval for the Population Mean When Sigma Is Known 5</vt:lpstr>
      <vt:lpstr>8.1 Confidence Interval for the Population Mean When Sigma Is Known 6</vt:lpstr>
      <vt:lpstr>8.1 Confidence Interval for the Population Mean When Sigma Is Known 7</vt:lpstr>
      <vt:lpstr>8.1 Confidence Interval for the Population Mean When Sigma Is Known 8</vt:lpstr>
      <vt:lpstr>8.1 Confidence Interval for the Population Mean When Sigma Is Known 9</vt:lpstr>
      <vt:lpstr>8.1 Confidence Interval for the Population Mean When Sigma Is Known 10</vt:lpstr>
      <vt:lpstr>8.1 Confidence Interval for the Population Mean When Sigma Is Known 11</vt:lpstr>
      <vt:lpstr>8.1 Confidence Interval for the Population Mean When Sigma Is Known 12</vt:lpstr>
      <vt:lpstr>8.1 Confidence Interval for the Population Mean When Sigma Is Known 13</vt:lpstr>
      <vt:lpstr>8.1 Confidence Interval for the Population Mean When Sigma Is Known 14</vt:lpstr>
      <vt:lpstr>8.1 Confidence Interval for the Population Mean When Sigma Is Known 15</vt:lpstr>
      <vt:lpstr>8.1 Confidence Interval for the Population Mean When Sigma Is Known 16</vt:lpstr>
      <vt:lpstr>8.1 Confidence Interval for the Population Mean When Sigma Is Known 17</vt:lpstr>
      <vt:lpstr>8.1 Confidence Interval for the Population Mean When Sigma Is Known 18</vt:lpstr>
      <vt:lpstr>8.1 Confidence Interval for the Population Mean When Sigma Is Known 19</vt:lpstr>
      <vt:lpstr>8.2 Confidence Interval for the Population Mean When Sigma Is Unknown 1</vt:lpstr>
      <vt:lpstr>8.2 Confidence Interval for the Population Mean When Sigma Is Unknown 2</vt:lpstr>
      <vt:lpstr>8.2 Confidence Interval for the Population Mean When Sigma Is Unknown 3</vt:lpstr>
      <vt:lpstr>8.2 Confidence Interval for the Population Mean When Sigma Is Unknown 4</vt:lpstr>
      <vt:lpstr>8.2 Confidence Interval for the Population Mean When Sigma Is Unknown 5</vt:lpstr>
      <vt:lpstr>8.2 Confidence Interval for the Population Mean When Sigma Is Unknown 6</vt:lpstr>
      <vt:lpstr>8.2 Confidence Interval for the Population Mean When Sigma Is Unknown 7</vt:lpstr>
      <vt:lpstr>8.2 Confidence Interval for the Population Mean When Sigma Is Unknown 8</vt:lpstr>
      <vt:lpstr>8.2 Confidence Interval for the Population Mean When Sigma Is Unknown 9</vt:lpstr>
      <vt:lpstr>8.2 Confidence Interval for the Population Mean When Sigma Is Unknown 10</vt:lpstr>
      <vt:lpstr>8.2 Confidence Interval for the Population Mean When Sigma Is Unknown 11</vt:lpstr>
      <vt:lpstr>8.3 Confidence Interval for the Population Proportion 1</vt:lpstr>
      <vt:lpstr>8.3 Confidence Interval for the Population Proportion 2</vt:lpstr>
      <vt:lpstr>8.3 Confidence Interval for the Population Proportion 3</vt:lpstr>
      <vt:lpstr>8.3 Confidence Interval for the Population Proportion 4</vt:lpstr>
      <vt:lpstr>8.4 Selecting the Required Sample Size 1</vt:lpstr>
      <vt:lpstr>8.4 Selecting the Required Sample Size 2</vt:lpstr>
      <vt:lpstr>8.4 Selecting the Required Sample Size 3</vt:lpstr>
      <vt:lpstr>8.4 Selecting the Required Sample Size 4</vt:lpstr>
      <vt:lpstr>8.4 Selecting the Required Sample Size 5</vt:lpstr>
      <vt:lpstr>End of Main Content</vt:lpstr>
      <vt:lpstr>Accessibility Content: Text Alternatives for Images</vt:lpstr>
      <vt:lpstr>8.1 Confidence Interval for the Population Mean When Sigma Is Known 19 – Text Alternative</vt:lpstr>
      <vt:lpstr>8.2 Confidence Interval for the Population Mean When Sigma Is Unknown 4 – Text Alternative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 Numerical Descriptive Measures</dc:title>
  <dc:creator/>
  <cp:lastModifiedBy>McAndrews, Ryan</cp:lastModifiedBy>
  <cp:revision>1498</cp:revision>
  <dcterms:created xsi:type="dcterms:W3CDTF">2011-08-11T13:30:00Z</dcterms:created>
  <dcterms:modified xsi:type="dcterms:W3CDTF">2022-04-19T22:10:16Z</dcterms:modified>
</cp:coreProperties>
</file>